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71c5f9d80d9f4507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20" r:id="rId2"/>
    <p:sldMasterId id="2147483732" r:id="rId3"/>
    <p:sldMasterId id="2147483744" r:id="rId4"/>
    <p:sldMasterId id="2147483905" r:id="rId5"/>
  </p:sldMasterIdLst>
  <p:notesMasterIdLst>
    <p:notesMasterId r:id="rId42"/>
  </p:notesMasterIdLst>
  <p:sldIdLst>
    <p:sldId id="257" r:id="rId6"/>
    <p:sldId id="258" r:id="rId7"/>
    <p:sldId id="259" r:id="rId8"/>
    <p:sldId id="292" r:id="rId9"/>
    <p:sldId id="295" r:id="rId10"/>
    <p:sldId id="293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297" r:id="rId30"/>
    <p:sldId id="308" r:id="rId31"/>
    <p:sldId id="309" r:id="rId32"/>
    <p:sldId id="311" r:id="rId33"/>
    <p:sldId id="312" r:id="rId34"/>
    <p:sldId id="316" r:id="rId35"/>
    <p:sldId id="310" r:id="rId36"/>
    <p:sldId id="298" r:id="rId37"/>
    <p:sldId id="313" r:id="rId38"/>
    <p:sldId id="315" r:id="rId39"/>
    <p:sldId id="314" r:id="rId40"/>
    <p:sldId id="290" r:id="rId41"/>
  </p:sldIdLst>
  <p:sldSz cx="9144000" cy="5143500" type="screen16x9"/>
  <p:notesSz cx="6858000" cy="9144000"/>
  <p:defaultTextStyle>
    <a:defPPr>
      <a:defRPr lang="en-US"/>
    </a:defPPr>
    <a:lvl1pPr marL="0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0777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01554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02331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03108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03885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04662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05438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06216" algn="l" defTabSz="801554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66" userDrawn="1">
          <p15:clr>
            <a:srgbClr val="A4A3A4"/>
          </p15:clr>
        </p15:guide>
        <p15:guide id="2" pos="4028" userDrawn="1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680" autoAdjust="0"/>
  </p:normalViewPr>
  <p:slideViewPr>
    <p:cSldViewPr>
      <p:cViewPr varScale="1">
        <p:scale>
          <a:sx n="96" d="100"/>
          <a:sy n="96" d="100"/>
        </p:scale>
        <p:origin x="1066" y="72"/>
      </p:cViewPr>
      <p:guideLst>
        <p:guide orient="horz" pos="2266"/>
        <p:guide pos="4028"/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8C2965-E2A7-4150-B2B6-6DCC376FF423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E8805D-A9E6-4120-85BC-457F6155AC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658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400777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801554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1202331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603108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2003885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04662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05438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06216" algn="l" defTabSz="801554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ầy</a:t>
            </a:r>
            <a:r>
              <a:rPr lang="en-US" dirty="0"/>
              <a:t>,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8805D-A9E6-4120-85BC-457F6155ACA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172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E8805D-A9E6-4120-85BC-457F6155ACA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7684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E8805D-A9E6-4120-85BC-457F6155ACA1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598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1" y="841773"/>
            <a:ext cx="6858000" cy="1790700"/>
          </a:xfrm>
          <a:prstGeom prst="rect">
            <a:avLst/>
          </a:prstGeom>
        </p:spPr>
        <p:txBody>
          <a:bodyPr lIns="65380" tIns="32690" rIns="65380" bIns="32690"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1" y="2701528"/>
            <a:ext cx="6858000" cy="1241822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 algn="ctr">
              <a:buNone/>
              <a:defRPr sz="1800"/>
            </a:lvl1pPr>
            <a:lvl2pPr marL="342853" indent="0" algn="ctr">
              <a:buNone/>
              <a:defRPr sz="1500"/>
            </a:lvl2pPr>
            <a:lvl3pPr marL="685706" indent="0" algn="ctr">
              <a:buNone/>
              <a:defRPr sz="1300"/>
            </a:lvl3pPr>
            <a:lvl4pPr marL="1028559" indent="0" algn="ctr">
              <a:buNone/>
              <a:defRPr sz="1200"/>
            </a:lvl4pPr>
            <a:lvl5pPr marL="1371412" indent="0" algn="ctr">
              <a:buNone/>
              <a:defRPr sz="1200"/>
            </a:lvl5pPr>
            <a:lvl6pPr marL="1714265" indent="0" algn="ctr">
              <a:buNone/>
              <a:defRPr sz="1200"/>
            </a:lvl6pPr>
            <a:lvl7pPr marL="2057118" indent="0" algn="ctr">
              <a:buNone/>
              <a:defRPr sz="1200"/>
            </a:lvl7pPr>
            <a:lvl8pPr marL="2399971" indent="0" algn="ctr">
              <a:buNone/>
              <a:defRPr sz="1200"/>
            </a:lvl8pPr>
            <a:lvl9pPr marL="2742824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384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6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3318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1" y="841773"/>
            <a:ext cx="6858000" cy="1790700"/>
          </a:xfrm>
          <a:prstGeom prst="rect">
            <a:avLst/>
          </a:prstGeom>
        </p:spPr>
        <p:txBody>
          <a:bodyPr lIns="65380" tIns="32690" rIns="65380" bIns="32690"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1" y="2701528"/>
            <a:ext cx="6858000" cy="1241822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 algn="ctr">
              <a:buNone/>
              <a:defRPr sz="1800"/>
            </a:lvl1pPr>
            <a:lvl2pPr marL="342853" indent="0" algn="ctr">
              <a:buNone/>
              <a:defRPr sz="1500"/>
            </a:lvl2pPr>
            <a:lvl3pPr marL="685706" indent="0" algn="ctr">
              <a:buNone/>
              <a:defRPr sz="1300"/>
            </a:lvl3pPr>
            <a:lvl4pPr marL="1028559" indent="0" algn="ctr">
              <a:buNone/>
              <a:defRPr sz="1200"/>
            </a:lvl4pPr>
            <a:lvl5pPr marL="1371412" indent="0" algn="ctr">
              <a:buNone/>
              <a:defRPr sz="1200"/>
            </a:lvl5pPr>
            <a:lvl6pPr marL="1714265" indent="0" algn="ctr">
              <a:buNone/>
              <a:defRPr sz="1200"/>
            </a:lvl6pPr>
            <a:lvl7pPr marL="2057118" indent="0" algn="ctr">
              <a:buNone/>
              <a:defRPr sz="1200"/>
            </a:lvl7pPr>
            <a:lvl8pPr marL="2399971" indent="0" algn="ctr">
              <a:buNone/>
              <a:defRPr sz="1200"/>
            </a:lvl8pPr>
            <a:lvl9pPr marL="2742824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3524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6400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5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0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55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2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9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8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7318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1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3281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0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8"/>
            <a:ext cx="3868340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8"/>
            <a:ext cx="3887391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2550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5044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1236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255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7346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2400"/>
            </a:lvl1pPr>
            <a:lvl2pPr marL="342853" indent="0">
              <a:buNone/>
              <a:defRPr sz="2100"/>
            </a:lvl2pPr>
            <a:lvl3pPr marL="685706" indent="0">
              <a:buNone/>
              <a:defRPr sz="1800"/>
            </a:lvl3pPr>
            <a:lvl4pPr marL="1028559" indent="0">
              <a:buNone/>
              <a:defRPr sz="1500"/>
            </a:lvl4pPr>
            <a:lvl5pPr marL="1371412" indent="0">
              <a:buNone/>
              <a:defRPr sz="1500"/>
            </a:lvl5pPr>
            <a:lvl6pPr marL="1714265" indent="0">
              <a:buNone/>
              <a:defRPr sz="1500"/>
            </a:lvl6pPr>
            <a:lvl7pPr marL="2057118" indent="0">
              <a:buNone/>
              <a:defRPr sz="1500"/>
            </a:lvl7pPr>
            <a:lvl8pPr marL="2399971" indent="0">
              <a:buNone/>
              <a:defRPr sz="1500"/>
            </a:lvl8pPr>
            <a:lvl9pPr marL="2742824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5210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8987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5983A1F6-1FE9-4990-B012-18F8CD185A8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415F2892-AA8C-4399-BB32-0B3A69700456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3581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1" y="841773"/>
            <a:ext cx="6858000" cy="1790700"/>
          </a:xfrm>
          <a:prstGeom prst="rect">
            <a:avLst/>
          </a:prstGeom>
        </p:spPr>
        <p:txBody>
          <a:bodyPr lIns="65380" tIns="32690" rIns="65380" bIns="32690"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1" y="2701528"/>
            <a:ext cx="6858000" cy="1241822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 algn="ctr">
              <a:buNone/>
              <a:defRPr sz="1800"/>
            </a:lvl1pPr>
            <a:lvl2pPr marL="342853" indent="0" algn="ctr">
              <a:buNone/>
              <a:defRPr sz="1500"/>
            </a:lvl2pPr>
            <a:lvl3pPr marL="685706" indent="0" algn="ctr">
              <a:buNone/>
              <a:defRPr sz="1300"/>
            </a:lvl3pPr>
            <a:lvl4pPr marL="1028559" indent="0" algn="ctr">
              <a:buNone/>
              <a:defRPr sz="1200"/>
            </a:lvl4pPr>
            <a:lvl5pPr marL="1371412" indent="0" algn="ctr">
              <a:buNone/>
              <a:defRPr sz="1200"/>
            </a:lvl5pPr>
            <a:lvl6pPr marL="1714265" indent="0" algn="ctr">
              <a:buNone/>
              <a:defRPr sz="1200"/>
            </a:lvl6pPr>
            <a:lvl7pPr marL="2057118" indent="0" algn="ctr">
              <a:buNone/>
              <a:defRPr sz="1200"/>
            </a:lvl7pPr>
            <a:lvl8pPr marL="2399971" indent="0" algn="ctr">
              <a:buNone/>
              <a:defRPr sz="1200"/>
            </a:lvl8pPr>
            <a:lvl9pPr marL="2742824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1833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7350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5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0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55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2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9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8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3984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1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5755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0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8"/>
            <a:ext cx="3868340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8"/>
            <a:ext cx="3887391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545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4299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561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5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0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55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2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9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8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6129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3038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2400"/>
            </a:lvl1pPr>
            <a:lvl2pPr marL="342853" indent="0">
              <a:buNone/>
              <a:defRPr sz="2100"/>
            </a:lvl2pPr>
            <a:lvl3pPr marL="685706" indent="0">
              <a:buNone/>
              <a:defRPr sz="1800"/>
            </a:lvl3pPr>
            <a:lvl4pPr marL="1028559" indent="0">
              <a:buNone/>
              <a:defRPr sz="1500"/>
            </a:lvl4pPr>
            <a:lvl5pPr marL="1371412" indent="0">
              <a:buNone/>
              <a:defRPr sz="1500"/>
            </a:lvl5pPr>
            <a:lvl6pPr marL="1714265" indent="0">
              <a:buNone/>
              <a:defRPr sz="1500"/>
            </a:lvl6pPr>
            <a:lvl7pPr marL="2057118" indent="0">
              <a:buNone/>
              <a:defRPr sz="1500"/>
            </a:lvl7pPr>
            <a:lvl8pPr marL="2399971" indent="0">
              <a:buNone/>
              <a:defRPr sz="1500"/>
            </a:lvl8pPr>
            <a:lvl9pPr marL="2742824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467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8958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B88203FD-017D-43F8-91E6-ED3A46890138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1E498A02-8321-496D-BAD3-72F38BCE06BE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3212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1" y="841773"/>
            <a:ext cx="6858000" cy="1790700"/>
          </a:xfrm>
          <a:prstGeom prst="rect">
            <a:avLst/>
          </a:prstGeom>
        </p:spPr>
        <p:txBody>
          <a:bodyPr lIns="65380" tIns="32690" rIns="65380" bIns="32690"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1" y="2701528"/>
            <a:ext cx="6858000" cy="1241822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 algn="ctr">
              <a:buNone/>
              <a:defRPr sz="1800"/>
            </a:lvl1pPr>
            <a:lvl2pPr marL="342853" indent="0" algn="ctr">
              <a:buNone/>
              <a:defRPr sz="1500"/>
            </a:lvl2pPr>
            <a:lvl3pPr marL="685706" indent="0" algn="ctr">
              <a:buNone/>
              <a:defRPr sz="1300"/>
            </a:lvl3pPr>
            <a:lvl4pPr marL="1028559" indent="0" algn="ctr">
              <a:buNone/>
              <a:defRPr sz="1200"/>
            </a:lvl4pPr>
            <a:lvl5pPr marL="1371412" indent="0" algn="ctr">
              <a:buNone/>
              <a:defRPr sz="1200"/>
            </a:lvl5pPr>
            <a:lvl6pPr marL="1714265" indent="0" algn="ctr">
              <a:buNone/>
              <a:defRPr sz="1200"/>
            </a:lvl6pPr>
            <a:lvl7pPr marL="2057118" indent="0" algn="ctr">
              <a:buNone/>
              <a:defRPr sz="1200"/>
            </a:lvl7pPr>
            <a:lvl8pPr marL="2399971" indent="0" algn="ctr">
              <a:buNone/>
              <a:defRPr sz="1200"/>
            </a:lvl8pPr>
            <a:lvl9pPr marL="2742824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365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3401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5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0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55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2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9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8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0403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1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8459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0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8"/>
            <a:ext cx="3868340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8"/>
            <a:ext cx="3887391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17073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237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1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36163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5259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4660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2400"/>
            </a:lvl1pPr>
            <a:lvl2pPr marL="342853" indent="0">
              <a:buNone/>
              <a:defRPr sz="2100"/>
            </a:lvl2pPr>
            <a:lvl3pPr marL="685706" indent="0">
              <a:buNone/>
              <a:defRPr sz="1800"/>
            </a:lvl3pPr>
            <a:lvl4pPr marL="1028559" indent="0">
              <a:buNone/>
              <a:defRPr sz="1500"/>
            </a:lvl4pPr>
            <a:lvl5pPr marL="1371412" indent="0">
              <a:buNone/>
              <a:defRPr sz="1500"/>
            </a:lvl5pPr>
            <a:lvl6pPr marL="1714265" indent="0">
              <a:buNone/>
              <a:defRPr sz="1500"/>
            </a:lvl6pPr>
            <a:lvl7pPr marL="2057118" indent="0">
              <a:buNone/>
              <a:defRPr sz="1500"/>
            </a:lvl7pPr>
            <a:lvl8pPr marL="2399971" indent="0">
              <a:buNone/>
              <a:defRPr sz="1500"/>
            </a:lvl8pPr>
            <a:lvl9pPr marL="2742824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2862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7445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EE3A2244-6E36-425E-A212-86F4D8CC8B1F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0FAD2FA6-0C59-4B21-B7AB-44A3D6538FE7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97812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3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50" indent="0" algn="ctr">
              <a:buNone/>
              <a:defRPr sz="1500"/>
            </a:lvl2pPr>
            <a:lvl3pPr marL="685701" indent="0" algn="ctr">
              <a:buNone/>
              <a:defRPr sz="1300"/>
            </a:lvl3pPr>
            <a:lvl4pPr marL="1028552" indent="0" algn="ctr">
              <a:buNone/>
              <a:defRPr sz="1200"/>
            </a:lvl4pPr>
            <a:lvl5pPr marL="1371402" indent="0" algn="ctr">
              <a:buNone/>
              <a:defRPr sz="1200"/>
            </a:lvl5pPr>
            <a:lvl6pPr marL="1714253" indent="0" algn="ctr">
              <a:buNone/>
              <a:defRPr sz="1200"/>
            </a:lvl6pPr>
            <a:lvl7pPr marL="2057104" indent="0" algn="ctr">
              <a:buNone/>
              <a:defRPr sz="1200"/>
            </a:lvl7pPr>
            <a:lvl8pPr marL="2399955" indent="0" algn="ctr">
              <a:buNone/>
              <a:defRPr sz="1200"/>
            </a:lvl8pPr>
            <a:lvl9pPr marL="2742805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0179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643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55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0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25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0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95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80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64593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720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50" indent="0">
              <a:buNone/>
              <a:defRPr sz="1500" b="1"/>
            </a:lvl2pPr>
            <a:lvl3pPr marL="685701" indent="0">
              <a:buNone/>
              <a:defRPr sz="1300" b="1"/>
            </a:lvl3pPr>
            <a:lvl4pPr marL="1028552" indent="0">
              <a:buNone/>
              <a:defRPr sz="1200" b="1"/>
            </a:lvl4pPr>
            <a:lvl5pPr marL="1371402" indent="0">
              <a:buNone/>
              <a:defRPr sz="1200" b="1"/>
            </a:lvl5pPr>
            <a:lvl6pPr marL="1714253" indent="0">
              <a:buNone/>
              <a:defRPr sz="1200" b="1"/>
            </a:lvl6pPr>
            <a:lvl7pPr marL="2057104" indent="0">
              <a:buNone/>
              <a:defRPr sz="1200" b="1"/>
            </a:lvl7pPr>
            <a:lvl8pPr marL="2399955" indent="0">
              <a:buNone/>
              <a:defRPr sz="1200" b="1"/>
            </a:lvl8pPr>
            <a:lvl9pPr marL="2742805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50" indent="0">
              <a:buNone/>
              <a:defRPr sz="1500" b="1"/>
            </a:lvl2pPr>
            <a:lvl3pPr marL="685701" indent="0">
              <a:buNone/>
              <a:defRPr sz="1300" b="1"/>
            </a:lvl3pPr>
            <a:lvl4pPr marL="1028552" indent="0">
              <a:buNone/>
              <a:defRPr sz="1200" b="1"/>
            </a:lvl4pPr>
            <a:lvl5pPr marL="1371402" indent="0">
              <a:buNone/>
              <a:defRPr sz="1200" b="1"/>
            </a:lvl5pPr>
            <a:lvl6pPr marL="1714253" indent="0">
              <a:buNone/>
              <a:defRPr sz="1200" b="1"/>
            </a:lvl6pPr>
            <a:lvl7pPr marL="2057104" indent="0">
              <a:buNone/>
              <a:defRPr sz="1200" b="1"/>
            </a:lvl7pPr>
            <a:lvl8pPr marL="2399955" indent="0">
              <a:buNone/>
              <a:defRPr sz="1200" b="1"/>
            </a:lvl8pPr>
            <a:lvl9pPr marL="2742805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820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3"/>
            <a:ext cx="3868340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8"/>
            <a:ext cx="3868340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3"/>
            <a:ext cx="3887391" cy="617934"/>
          </a:xfrm>
          <a:prstGeom prst="rect">
            <a:avLst/>
          </a:prstGeom>
        </p:spPr>
        <p:txBody>
          <a:bodyPr lIns="65380" tIns="32690" rIns="65380" bIns="32690" anchor="b"/>
          <a:lstStyle>
            <a:lvl1pPr marL="0" indent="0">
              <a:buNone/>
              <a:defRPr sz="1800" b="1"/>
            </a:lvl1pPr>
            <a:lvl2pPr marL="342853" indent="0">
              <a:buNone/>
              <a:defRPr sz="1500" b="1"/>
            </a:lvl2pPr>
            <a:lvl3pPr marL="685706" indent="0">
              <a:buNone/>
              <a:defRPr sz="1300" b="1"/>
            </a:lvl3pPr>
            <a:lvl4pPr marL="1028559" indent="0">
              <a:buNone/>
              <a:defRPr sz="1200" b="1"/>
            </a:lvl4pPr>
            <a:lvl5pPr marL="1371412" indent="0">
              <a:buNone/>
              <a:defRPr sz="1200" b="1"/>
            </a:lvl5pPr>
            <a:lvl6pPr marL="1714265" indent="0">
              <a:buNone/>
              <a:defRPr sz="1200" b="1"/>
            </a:lvl6pPr>
            <a:lvl7pPr marL="2057118" indent="0">
              <a:buNone/>
              <a:defRPr sz="1200" b="1"/>
            </a:lvl7pPr>
            <a:lvl8pPr marL="2399971" indent="0">
              <a:buNone/>
              <a:defRPr sz="1200" b="1"/>
            </a:lvl8pPr>
            <a:lvl9pPr marL="2742824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8"/>
            <a:ext cx="3887391" cy="2763441"/>
          </a:xfrm>
          <a:prstGeom prst="rect">
            <a:avLst/>
          </a:prstGeom>
        </p:spPr>
        <p:txBody>
          <a:bodyPr lIns="65380" tIns="32690" rIns="65380" bIns="326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9091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3939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89494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2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50" indent="0">
              <a:buNone/>
              <a:defRPr sz="1000"/>
            </a:lvl2pPr>
            <a:lvl3pPr marL="685701" indent="0">
              <a:buNone/>
              <a:defRPr sz="900"/>
            </a:lvl3pPr>
            <a:lvl4pPr marL="1028552" indent="0">
              <a:buNone/>
              <a:defRPr sz="800"/>
            </a:lvl4pPr>
            <a:lvl5pPr marL="1371402" indent="0">
              <a:buNone/>
              <a:defRPr sz="800"/>
            </a:lvl5pPr>
            <a:lvl6pPr marL="1714253" indent="0">
              <a:buNone/>
              <a:defRPr sz="800"/>
            </a:lvl6pPr>
            <a:lvl7pPr marL="2057104" indent="0">
              <a:buNone/>
              <a:defRPr sz="800"/>
            </a:lvl7pPr>
            <a:lvl8pPr marL="2399955" indent="0">
              <a:buNone/>
              <a:defRPr sz="800"/>
            </a:lvl8pPr>
            <a:lvl9pPr marL="2742805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05619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2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850" indent="0">
              <a:buNone/>
              <a:defRPr sz="2100"/>
            </a:lvl2pPr>
            <a:lvl3pPr marL="685701" indent="0">
              <a:buNone/>
              <a:defRPr sz="1800"/>
            </a:lvl3pPr>
            <a:lvl4pPr marL="1028552" indent="0">
              <a:buNone/>
              <a:defRPr sz="1500"/>
            </a:lvl4pPr>
            <a:lvl5pPr marL="1371402" indent="0">
              <a:buNone/>
              <a:defRPr sz="1500"/>
            </a:lvl5pPr>
            <a:lvl6pPr marL="1714253" indent="0">
              <a:buNone/>
              <a:defRPr sz="1500"/>
            </a:lvl6pPr>
            <a:lvl7pPr marL="2057104" indent="0">
              <a:buNone/>
              <a:defRPr sz="1500"/>
            </a:lvl7pPr>
            <a:lvl8pPr marL="2399955" indent="0">
              <a:buNone/>
              <a:defRPr sz="1500"/>
            </a:lvl8pPr>
            <a:lvl9pPr marL="2742805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50" indent="0">
              <a:buNone/>
              <a:defRPr sz="1000"/>
            </a:lvl2pPr>
            <a:lvl3pPr marL="685701" indent="0">
              <a:buNone/>
              <a:defRPr sz="900"/>
            </a:lvl3pPr>
            <a:lvl4pPr marL="1028552" indent="0">
              <a:buNone/>
              <a:defRPr sz="800"/>
            </a:lvl4pPr>
            <a:lvl5pPr marL="1371402" indent="0">
              <a:buNone/>
              <a:defRPr sz="800"/>
            </a:lvl5pPr>
            <a:lvl6pPr marL="1714253" indent="0">
              <a:buNone/>
              <a:defRPr sz="800"/>
            </a:lvl6pPr>
            <a:lvl7pPr marL="2057104" indent="0">
              <a:buNone/>
              <a:defRPr sz="800"/>
            </a:lvl7pPr>
            <a:lvl8pPr marL="2399955" indent="0">
              <a:buNone/>
              <a:defRPr sz="800"/>
            </a:lvl8pPr>
            <a:lvl9pPr marL="2742805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42835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28118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64284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4" y="303975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1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2" y="100490"/>
            <a:ext cx="7612381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400350" y="1326373"/>
            <a:ext cx="675000" cy="324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4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8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54147" y="656772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4223972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4" y="303975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1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8373350" y="639487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718662" y="100490"/>
            <a:ext cx="7612381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373350" y="1353373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4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8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0119102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32659" y="40822"/>
            <a:ext cx="9078685" cy="5053693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1" tIns="34271" rIns="68561" bIns="34271" anchor="ctr" anchorCtr="0">
            <a:noAutofit/>
          </a:bodyPr>
          <a:lstStyle/>
          <a:p>
            <a:pPr algn="ctr" defTabSz="685706"/>
            <a:endParaRPr sz="1300">
              <a:solidFill>
                <a:prstClr val="white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425133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32659" y="40822"/>
            <a:ext cx="9078685" cy="5053693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1" tIns="34271" rIns="68561" bIns="34271" anchor="ctr" anchorCtr="0">
            <a:noAutofit/>
          </a:bodyPr>
          <a:lstStyle/>
          <a:p>
            <a:pPr algn="ctr" defTabSz="685706"/>
            <a:endParaRPr sz="1300">
              <a:solidFill>
                <a:prstClr val="white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69767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5380" tIns="32690" rIns="65380" bIns="326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332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03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958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7" cy="1200150"/>
          </a:xfrm>
          <a:prstGeom prst="rect">
            <a:avLst/>
          </a:prstGeom>
        </p:spPr>
        <p:txBody>
          <a:bodyPr lIns="65380" tIns="32690" rIns="65380" bIns="326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2" y="740569"/>
            <a:ext cx="4629150" cy="3655219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2400"/>
            </a:lvl1pPr>
            <a:lvl2pPr marL="342853" indent="0">
              <a:buNone/>
              <a:defRPr sz="2100"/>
            </a:lvl2pPr>
            <a:lvl3pPr marL="685706" indent="0">
              <a:buNone/>
              <a:defRPr sz="1800"/>
            </a:lvl3pPr>
            <a:lvl4pPr marL="1028559" indent="0">
              <a:buNone/>
              <a:defRPr sz="1500"/>
            </a:lvl4pPr>
            <a:lvl5pPr marL="1371412" indent="0">
              <a:buNone/>
              <a:defRPr sz="1500"/>
            </a:lvl5pPr>
            <a:lvl6pPr marL="1714265" indent="0">
              <a:buNone/>
              <a:defRPr sz="1500"/>
            </a:lvl6pPr>
            <a:lvl7pPr marL="2057118" indent="0">
              <a:buNone/>
              <a:defRPr sz="1500"/>
            </a:lvl7pPr>
            <a:lvl8pPr marL="2399971" indent="0">
              <a:buNone/>
              <a:defRPr sz="1500"/>
            </a:lvl8pPr>
            <a:lvl9pPr marL="2742824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7" cy="2858691"/>
          </a:xfrm>
          <a:prstGeom prst="rect">
            <a:avLst/>
          </a:prstGeom>
        </p:spPr>
        <p:txBody>
          <a:bodyPr lIns="65380" tIns="32690" rIns="65380" bIns="32690"/>
          <a:lstStyle>
            <a:lvl1pPr marL="0" indent="0">
              <a:buNone/>
              <a:defRPr sz="1200"/>
            </a:lvl1pPr>
            <a:lvl2pPr marL="342853" indent="0">
              <a:buNone/>
              <a:defRPr sz="1000"/>
            </a:lvl2pPr>
            <a:lvl3pPr marL="685706" indent="0">
              <a:buNone/>
              <a:defRPr sz="900"/>
            </a:lvl3pPr>
            <a:lvl4pPr marL="1028559" indent="0">
              <a:buNone/>
              <a:defRPr sz="800"/>
            </a:lvl4pPr>
            <a:lvl5pPr marL="1371412" indent="0">
              <a:buNone/>
              <a:defRPr sz="800"/>
            </a:lvl5pPr>
            <a:lvl6pPr marL="1714265" indent="0">
              <a:buNone/>
              <a:defRPr sz="800"/>
            </a:lvl6pPr>
            <a:lvl7pPr marL="2057118" indent="0">
              <a:buNone/>
              <a:defRPr sz="800"/>
            </a:lvl7pPr>
            <a:lvl8pPr marL="2399971" indent="0">
              <a:buNone/>
              <a:defRPr sz="800"/>
            </a:lvl8pPr>
            <a:lvl9pPr marL="2742824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92E2CEFA-6521-410A-AC51-E8ABE4E9CDB0}" type="datetimeFigureOut">
              <a:rPr lang="vi-VN" sz="1300" smtClean="0">
                <a:solidFill>
                  <a:prstClr val="black"/>
                </a:solidFill>
              </a:rPr>
              <a:pPr defTabSz="685706"/>
              <a:t>02/06/2023</a:t>
            </a:fld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1" y="4767264"/>
            <a:ext cx="3086101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endParaRPr lang="vi-VN" sz="13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5380" tIns="32690" rIns="65380" bIns="32690"/>
          <a:lstStyle/>
          <a:p>
            <a:pPr defTabSz="685706"/>
            <a:fld id="{8D3F6ACA-6BA7-459F-AD44-D4E124DDBDE3}" type="slidenum">
              <a:rPr lang="vi-VN" sz="1300" smtClean="0">
                <a:solidFill>
                  <a:prstClr val="black"/>
                </a:solidFill>
              </a:rPr>
              <a:pPr defTabSz="685706"/>
              <a:t>‹#›</a:t>
            </a:fld>
            <a:endParaRPr lang="vi-VN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886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907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70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27" indent="-171427" algn="l" defTabSz="68570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7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33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985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83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692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44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397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51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53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06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59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12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65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18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71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24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2580187" y="2340976"/>
            <a:ext cx="3657582" cy="900153"/>
          </a:xfrm>
          <a:prstGeom prst="rect">
            <a:avLst/>
          </a:prstGeom>
          <a:noFill/>
        </p:spPr>
        <p:txBody>
          <a:bodyPr wrap="none" lIns="68571" tIns="34286" rIns="68571" bIns="34286">
            <a:spAutoFit/>
          </a:bodyPr>
          <a:lstStyle/>
          <a:p>
            <a:pPr algn="ctr" defTabSz="685706"/>
            <a:r>
              <a:rPr lang="en-US" sz="5400" b="1">
                <a:ln w="22225">
                  <a:solidFill>
                    <a:srgbClr val="ED7D31"/>
                  </a:solidFill>
                  <a:prstDash val="solid"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5400" b="1" dirty="0">
              <a:ln w="22225">
                <a:solidFill>
                  <a:srgbClr val="ED7D31"/>
                </a:solidFill>
                <a:prstDash val="solid"/>
              </a:ln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418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68570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27" indent="-171427" algn="l" defTabSz="68570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7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33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985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83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692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44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397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51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53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06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59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12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65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18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71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24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3010294" y="3983875"/>
            <a:ext cx="3123415" cy="692405"/>
          </a:xfrm>
          <a:prstGeom prst="rect">
            <a:avLst/>
          </a:prstGeom>
          <a:noFill/>
        </p:spPr>
        <p:txBody>
          <a:bodyPr wrap="none" lIns="68571" tIns="34286" rIns="68571" bIns="34286">
            <a:spAutoFit/>
          </a:bodyPr>
          <a:lstStyle/>
          <a:p>
            <a:pPr algn="ctr" defTabSz="685706"/>
            <a:r>
              <a:rPr lang="en-US" sz="4000" b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1627389" y="2"/>
            <a:ext cx="5889223" cy="398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4772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68570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27" indent="-171427" algn="l" defTabSz="68570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7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33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985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83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692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44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397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51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53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06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59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12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65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18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71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24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3143896" y="4240483"/>
            <a:ext cx="2920524" cy="692405"/>
          </a:xfrm>
          <a:prstGeom prst="rect">
            <a:avLst/>
          </a:prstGeom>
          <a:noFill/>
        </p:spPr>
        <p:txBody>
          <a:bodyPr wrap="none" lIns="68571" tIns="34286" rIns="68571" bIns="34286">
            <a:spAutoFit/>
          </a:bodyPr>
          <a:lstStyle/>
          <a:p>
            <a:pPr algn="ctr" defTabSz="685706"/>
            <a:r>
              <a:rPr lang="en-US" sz="4000" b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85" y="2"/>
            <a:ext cx="8055033" cy="4215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7228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68570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27" indent="-171427" algn="l" defTabSz="68570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7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33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985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839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692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44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397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51" indent="-171427" algn="l" defTabSz="685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53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06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59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12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65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18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71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24" algn="l" defTabSz="6857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5380" tIns="32690" rIns="65380" bIns="3269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5380" tIns="32690" rIns="65380" bIns="3269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5380" tIns="32690" rIns="65380" bIns="326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5380" tIns="32690" rIns="65380" bIns="326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5380" tIns="32690" rIns="65380" bIns="326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163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  <p:sldLayoutId id="2147483917" r:id="rId12"/>
    <p:sldLayoutId id="2147483918" r:id="rId13"/>
    <p:sldLayoutId id="2147483673" r:id="rId14"/>
    <p:sldLayoutId id="2147483697" r:id="rId15"/>
  </p:sldLayoutIdLst>
  <p:txStyles>
    <p:titleStyle>
      <a:lvl1pPr algn="l" defTabSz="685701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26" indent="-171426" algn="l" defTabSz="68570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76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26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977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828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678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29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380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31" indent="-171426" algn="l" defTabSz="68570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50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01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52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02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53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04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55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05" algn="l" defTabSz="68570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5.bin"/><Relationship Id="rId3" Type="http://schemas.openxmlformats.org/officeDocument/2006/relationships/audio" Target="../media/audio2.wav"/><Relationship Id="rId21" Type="http://schemas.openxmlformats.org/officeDocument/2006/relationships/image" Target="../media/image43.wmf"/><Relationship Id="rId7" Type="http://schemas.microsoft.com/office/2007/relationships/hdphoto" Target="../media/hdphoto8.wdp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41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6.png"/><Relationship Id="rId11" Type="http://schemas.openxmlformats.org/officeDocument/2006/relationships/image" Target="../media/image38.wmf"/><Relationship Id="rId5" Type="http://schemas.openxmlformats.org/officeDocument/2006/relationships/slide" Target="slide9.xml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42.wmf"/><Relationship Id="rId4" Type="http://schemas.openxmlformats.org/officeDocument/2006/relationships/audio" Target="../media/audio1.wav"/><Relationship Id="rId9" Type="http://schemas.microsoft.com/office/2007/relationships/hdphoto" Target="../media/hdphoto9.wdp"/><Relationship Id="rId1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48.wmf"/><Relationship Id="rId3" Type="http://schemas.openxmlformats.org/officeDocument/2006/relationships/audio" Target="../media/audio1.wav"/><Relationship Id="rId7" Type="http://schemas.openxmlformats.org/officeDocument/2006/relationships/image" Target="../media/image37.png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11.bin"/><Relationship Id="rId2" Type="http://schemas.openxmlformats.org/officeDocument/2006/relationships/audio" Target="../media/audio2.wav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slideLayout" Target="../slideLayouts/slideLayout46.xml"/><Relationship Id="rId6" Type="http://schemas.microsoft.com/office/2007/relationships/hdphoto" Target="../media/hdphoto8.wdp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12.bin"/><Relationship Id="rId4" Type="http://schemas.openxmlformats.org/officeDocument/2006/relationships/slide" Target="slide9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54.wmf"/><Relationship Id="rId3" Type="http://schemas.openxmlformats.org/officeDocument/2006/relationships/audio" Target="../media/audio1.wav"/><Relationship Id="rId7" Type="http://schemas.openxmlformats.org/officeDocument/2006/relationships/image" Target="../media/image37.png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17.bin"/><Relationship Id="rId2" Type="http://schemas.openxmlformats.org/officeDocument/2006/relationships/audio" Target="../media/audio2.wav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46.xml"/><Relationship Id="rId6" Type="http://schemas.microsoft.com/office/2007/relationships/hdphoto" Target="../media/hdphoto8.wdp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18.bin"/><Relationship Id="rId4" Type="http://schemas.openxmlformats.org/officeDocument/2006/relationships/slide" Target="slide9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60.wmf"/><Relationship Id="rId3" Type="http://schemas.openxmlformats.org/officeDocument/2006/relationships/audio" Target="../media/audio1.wav"/><Relationship Id="rId7" Type="http://schemas.openxmlformats.org/officeDocument/2006/relationships/image" Target="../media/image37.png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23.bin"/><Relationship Id="rId2" Type="http://schemas.openxmlformats.org/officeDocument/2006/relationships/audio" Target="../media/audio2.wav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46.xml"/><Relationship Id="rId6" Type="http://schemas.microsoft.com/office/2007/relationships/hdphoto" Target="../media/hdphoto8.wdp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24.bin"/><Relationship Id="rId4" Type="http://schemas.openxmlformats.org/officeDocument/2006/relationships/slide" Target="slide9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37.png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audio" Target="../media/audio2.wav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46.xml"/><Relationship Id="rId6" Type="http://schemas.microsoft.com/office/2007/relationships/hdphoto" Target="../media/hdphoto8.wdp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69.wmf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30.bin"/><Relationship Id="rId4" Type="http://schemas.openxmlformats.org/officeDocument/2006/relationships/slide" Target="slide9.xml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75.wmf"/><Relationship Id="rId3" Type="http://schemas.openxmlformats.org/officeDocument/2006/relationships/audio" Target="../media/audio1.wav"/><Relationship Id="rId7" Type="http://schemas.openxmlformats.org/officeDocument/2006/relationships/image" Target="../media/image37.png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38.bin"/><Relationship Id="rId2" Type="http://schemas.openxmlformats.org/officeDocument/2006/relationships/audio" Target="../media/audio2.wav"/><Relationship Id="rId16" Type="http://schemas.openxmlformats.org/officeDocument/2006/relationships/image" Target="../media/image74.wmf"/><Relationship Id="rId1" Type="http://schemas.openxmlformats.org/officeDocument/2006/relationships/slideLayout" Target="../slideLayouts/slideLayout46.xml"/><Relationship Id="rId6" Type="http://schemas.microsoft.com/office/2007/relationships/hdphoto" Target="../media/hdphoto8.wdp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71.wmf"/><Relationship Id="rId4" Type="http://schemas.openxmlformats.org/officeDocument/2006/relationships/slide" Target="slide9.xml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3.bin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84.wmf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86.emf"/><Relationship Id="rId10" Type="http://schemas.openxmlformats.org/officeDocument/2006/relationships/image" Target="../media/image83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image" Target="../media/image88.jpeg"/><Relationship Id="rId7" Type="http://schemas.openxmlformats.org/officeDocument/2006/relationships/image" Target="../media/image90.wmf"/><Relationship Id="rId12" Type="http://schemas.openxmlformats.org/officeDocument/2006/relationships/image" Target="../media/image93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2.wmf"/><Relationship Id="rId5" Type="http://schemas.openxmlformats.org/officeDocument/2006/relationships/image" Target="../media/image89.png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46.bin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91.wmf"/><Relationship Id="rId14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105.wmf"/><Relationship Id="rId18" Type="http://schemas.openxmlformats.org/officeDocument/2006/relationships/image" Target="../media/image107.wmf"/><Relationship Id="rId3" Type="http://schemas.openxmlformats.org/officeDocument/2006/relationships/image" Target="../media/image100.jpe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87.png"/><Relationship Id="rId16" Type="http://schemas.openxmlformats.org/officeDocument/2006/relationships/image" Target="../media/image106.wmf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04.wmf"/><Relationship Id="rId5" Type="http://schemas.openxmlformats.org/officeDocument/2006/relationships/image" Target="../media/image101.png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3.bin"/><Relationship Id="rId4" Type="http://schemas.openxmlformats.org/officeDocument/2006/relationships/hyperlink" Target="http://www.allwhitebackground.com/colorful-background-images.html" TargetMode="External"/><Relationship Id="rId9" Type="http://schemas.openxmlformats.org/officeDocument/2006/relationships/image" Target="../media/image103.wmf"/><Relationship Id="rId14" Type="http://schemas.openxmlformats.org/officeDocument/2006/relationships/image" Target="../media/image8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20.wmf"/><Relationship Id="rId3" Type="http://schemas.openxmlformats.org/officeDocument/2006/relationships/hyperlink" Target="https://www.wisc-online.com/assetrepository/viewasset?id=1508" TargetMode="External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67.bin"/><Relationship Id="rId2" Type="http://schemas.openxmlformats.org/officeDocument/2006/relationships/image" Target="../media/image112.jpeg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28.wmf"/><Relationship Id="rId18" Type="http://schemas.openxmlformats.org/officeDocument/2006/relationships/image" Target="../media/image131.wmf"/><Relationship Id="rId3" Type="http://schemas.openxmlformats.org/officeDocument/2006/relationships/image" Target="../media/image123.wmf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6.bin"/><Relationship Id="rId2" Type="http://schemas.openxmlformats.org/officeDocument/2006/relationships/oleObject" Target="../embeddings/oleObject70.bin"/><Relationship Id="rId16" Type="http://schemas.openxmlformats.org/officeDocument/2006/relationships/image" Target="../media/image130.png"/><Relationship Id="rId20" Type="http://schemas.openxmlformats.org/officeDocument/2006/relationships/image" Target="../media/image132.wmf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26.wmf"/><Relationship Id="rId14" Type="http://schemas.openxmlformats.org/officeDocument/2006/relationships/image" Target="../media/image129.jpeg"/><Relationship Id="rId22" Type="http://schemas.openxmlformats.org/officeDocument/2006/relationships/image" Target="../media/image13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vietnamnet.vn/" TargetMode="External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80.png"/><Relationship Id="rId5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79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39.wmf"/><Relationship Id="rId11" Type="http://schemas.openxmlformats.org/officeDocument/2006/relationships/image" Target="../media/image130.png"/><Relationship Id="rId5" Type="http://schemas.openxmlformats.org/officeDocument/2006/relationships/oleObject" Target="../embeddings/oleObject83.bin"/><Relationship Id="rId10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38.wmf"/><Relationship Id="rId9" Type="http://schemas.openxmlformats.org/officeDocument/2006/relationships/image" Target="../media/image129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90.bin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4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0.jpeg"/><Relationship Id="rId11" Type="http://schemas.openxmlformats.org/officeDocument/2006/relationships/image" Target="../media/image14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3.png"/><Relationship Id="rId4" Type="http://schemas.openxmlformats.org/officeDocument/2006/relationships/image" Target="../media/image9.jpe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9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130.png"/><Relationship Id="rId4" Type="http://schemas.openxmlformats.org/officeDocument/2006/relationships/hyperlink" Target="http://www.allwhitebackground.com/colorful-background-images.html" TargetMode="Externa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5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130.png"/><Relationship Id="rId4" Type="http://schemas.openxmlformats.org/officeDocument/2006/relationships/hyperlink" Target="http://www.allwhitebackground.com/colorful-background-images.html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9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1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27.jp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5.xml"/><Relationship Id="rId6" Type="http://schemas.openxmlformats.org/officeDocument/2006/relationships/slide" Target="slide8.xml"/><Relationship Id="rId5" Type="http://schemas.microsoft.com/office/2007/relationships/hdphoto" Target="../media/hdphoto3.wdp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slide" Target="slide10.xml"/><Relationship Id="rId18" Type="http://schemas.openxmlformats.org/officeDocument/2006/relationships/slide" Target="slide14.xml"/><Relationship Id="rId3" Type="http://schemas.openxmlformats.org/officeDocument/2006/relationships/image" Target="../media/image28.png"/><Relationship Id="rId21" Type="http://schemas.openxmlformats.org/officeDocument/2006/relationships/slide" Target="slide16.xml"/><Relationship Id="rId7" Type="http://schemas.openxmlformats.org/officeDocument/2006/relationships/image" Target="../media/image30.png"/><Relationship Id="rId12" Type="http://schemas.microsoft.com/office/2007/relationships/hdphoto" Target="../media/hdphoto7.wdp"/><Relationship Id="rId17" Type="http://schemas.openxmlformats.org/officeDocument/2006/relationships/slide" Target="slide13.xml"/><Relationship Id="rId2" Type="http://schemas.openxmlformats.org/officeDocument/2006/relationships/audio" Target="../media/audio1.wav"/><Relationship Id="rId16" Type="http://schemas.openxmlformats.org/officeDocument/2006/relationships/slide" Target="slide12.xml"/><Relationship Id="rId20" Type="http://schemas.openxmlformats.org/officeDocument/2006/relationships/image" Target="../media/image35.jpg"/><Relationship Id="rId1" Type="http://schemas.openxmlformats.org/officeDocument/2006/relationships/slideLayout" Target="../slideLayouts/slideLayout45.xml"/><Relationship Id="rId6" Type="http://schemas.microsoft.com/office/2007/relationships/hdphoto" Target="../media/hdphoto5.wdp"/><Relationship Id="rId11" Type="http://schemas.openxmlformats.org/officeDocument/2006/relationships/image" Target="../media/image33.png"/><Relationship Id="rId5" Type="http://schemas.openxmlformats.org/officeDocument/2006/relationships/image" Target="../media/image29.png"/><Relationship Id="rId15" Type="http://schemas.openxmlformats.org/officeDocument/2006/relationships/slide" Target="slide11.xml"/><Relationship Id="rId10" Type="http://schemas.openxmlformats.org/officeDocument/2006/relationships/image" Target="../media/image32.jpg"/><Relationship Id="rId19" Type="http://schemas.openxmlformats.org/officeDocument/2006/relationships/slide" Target="slide15.xml"/><Relationship Id="rId4" Type="http://schemas.microsoft.com/office/2007/relationships/hdphoto" Target="../media/hdphoto4.wdp"/><Relationship Id="rId9" Type="http://schemas.openxmlformats.org/officeDocument/2006/relationships/image" Target="../media/image31.jpg"/><Relationship Id="rId14" Type="http://schemas.openxmlformats.org/officeDocument/2006/relationships/image" Target="../media/image3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38098" y="691710"/>
            <a:ext cx="701990" cy="189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68561" tIns="68561" rIns="68561" bIns="68561" anchor="ctr" anchorCtr="0">
            <a:noAutofit/>
          </a:bodyPr>
          <a:lstStyle/>
          <a:p>
            <a:pPr algn="ctr"/>
            <a:r>
              <a:rPr lang="en-GB" sz="80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80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1294448" y="1440196"/>
            <a:ext cx="1593000" cy="108107"/>
          </a:xfrm>
          <a:prstGeom prst="rect">
            <a:avLst/>
          </a:prstGeom>
          <a:solidFill>
            <a:srgbClr val="3B3838"/>
          </a:solidFill>
        </p:spPr>
        <p:txBody>
          <a:bodyPr spcFirstLastPara="1" vert="horz" wrap="square" lIns="68561" tIns="68561" rIns="68561" bIns="68561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</a:pPr>
            <a:r>
              <a:rPr lang="en-US" sz="33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sp>
        <p:nvSpPr>
          <p:cNvPr id="4" name="Rectangle 3"/>
          <p:cNvSpPr/>
          <p:nvPr/>
        </p:nvSpPr>
        <p:spPr>
          <a:xfrm>
            <a:off x="1233055" y="1080676"/>
            <a:ext cx="1654393" cy="5888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en-US" sz="1700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567940" y="584797"/>
            <a:ext cx="8008117" cy="790283"/>
          </a:xfrm>
          <a:prstGeom prst="rect">
            <a:avLst/>
          </a:prstGeom>
        </p:spPr>
        <p:txBody>
          <a:bodyPr vert="horz" lIns="68571" tIns="34286" rIns="68571" bIns="34286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ÒNG GD &amp; ĐT QUẬN LONG BIÊN</a:t>
            </a:r>
          </a:p>
          <a:p>
            <a:r>
              <a:rPr lang="en-US" sz="21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pic>
        <p:nvPicPr>
          <p:cNvPr id="16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436639" y="3230072"/>
            <a:ext cx="1592831" cy="1592808"/>
          </a:xfrm>
          <a:prstGeom prst="rect">
            <a:avLst/>
          </a:prstGeom>
        </p:spPr>
      </p:pic>
      <p:sp>
        <p:nvSpPr>
          <p:cNvPr id="7" name="Hình chữ nhật 6"/>
          <p:cNvSpPr/>
          <p:nvPr/>
        </p:nvSpPr>
        <p:spPr>
          <a:xfrm>
            <a:off x="567940" y="1447927"/>
            <a:ext cx="8008117" cy="1214092"/>
          </a:xfrm>
          <a:prstGeom prst="rect">
            <a:avLst/>
          </a:prstGeom>
          <a:noFill/>
        </p:spPr>
        <p:txBody>
          <a:bodyPr wrap="square" lIns="68571" tIns="34286" rIns="68571" bIns="34286">
            <a:spAutoFit/>
          </a:bodyPr>
          <a:lstStyle/>
          <a:p>
            <a:pPr algn="ctr"/>
            <a:r>
              <a:rPr lang="en-US" sz="25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BÀI 2 - TIẾT 63</a:t>
            </a:r>
          </a:p>
          <a:p>
            <a:pPr algn="ctr"/>
            <a:r>
              <a:rPr lang="en-US" sz="25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AN HỆ GIỮA GÓC VÀ CẠNH ĐỐI DIỆN. BẤT ĐẲNG THỨC TAM GIÁC</a:t>
            </a:r>
            <a:endParaRPr lang="vi-VN" sz="25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cxnSp>
        <p:nvCxnSpPr>
          <p:cNvPr id="3" name="Đường kết nối Thẳng 2"/>
          <p:cNvCxnSpPr/>
          <p:nvPr/>
        </p:nvCxnSpPr>
        <p:spPr>
          <a:xfrm>
            <a:off x="1976327" y="1301732"/>
            <a:ext cx="51913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3048000" y="3098014"/>
            <a:ext cx="3443056" cy="712349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65380" tIns="32690" rIns="65380" bIns="326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ùy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Linh</a:t>
            </a:r>
          </a:p>
          <a:p>
            <a:pPr algn="ctr"/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022-2023</a:t>
            </a:r>
          </a:p>
        </p:txBody>
      </p:sp>
    </p:spTree>
    <p:extLst>
      <p:ext uri="{BB962C8B-B14F-4D97-AF65-F5344CB8AC3E}">
        <p14:creationId xmlns:p14="http://schemas.microsoft.com/office/powerpoint/2010/main" val="35002273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>
            <a:off x="111485" y="2735216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.  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31144" y="3817280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4633362" y="2735216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C. 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5133" y="3817281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D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  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129806" y="-9456"/>
            <a:ext cx="720628" cy="681155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6475766" y="13569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6475766" y="14943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6475766" y="15868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6475766" y="149726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6475766" y="13569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6475766" y="154206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6475766" y="14495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6475766" y="13569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6475766" y="11718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6475766" y="126438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6475766" y="126438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8367" y="100761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11">
            <a:extLst>
              <a:ext uri="{FF2B5EF4-FFF2-40B4-BE49-F238E27FC236}">
                <a16:creationId xmlns:a16="http://schemas.microsoft.com/office/drawing/2014/main" id="{CC38F5D6-A11E-4E25-9963-C278CD2B1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971550"/>
            <a:ext cx="9027101" cy="927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 định nào sau đây đúng về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 giác</a:t>
            </a:r>
          </a:p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17A09AA-59C3-4B04-B3B7-80AFB8295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82889"/>
              </p:ext>
            </p:extLst>
          </p:nvPr>
        </p:nvGraphicFramePr>
        <p:xfrm>
          <a:off x="311150" y="1530350"/>
          <a:ext cx="886792" cy="29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330120" progId="Equation.DSMT4">
                  <p:embed/>
                </p:oleObj>
              </mc:Choice>
              <mc:Fallback>
                <p:oleObj name="Equation" r:id="rId10" imgW="1002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150" y="1530350"/>
                        <a:ext cx="886792" cy="292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E0CA6E4-B4DB-4BB4-8545-7670A2385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54045"/>
              </p:ext>
            </p:extLst>
          </p:nvPr>
        </p:nvGraphicFramePr>
        <p:xfrm>
          <a:off x="2743200" y="1527724"/>
          <a:ext cx="4419600" cy="38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73520" imgH="406080" progId="Equation.DSMT4">
                  <p:embed/>
                </p:oleObj>
              </mc:Choice>
              <mc:Fallback>
                <p:oleObj name="Equation" r:id="rId12" imgW="4673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3200" y="1527724"/>
                        <a:ext cx="4419600" cy="383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B763C74-010D-49F9-B10D-96E19E157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18605"/>
              </p:ext>
            </p:extLst>
          </p:nvPr>
        </p:nvGraphicFramePr>
        <p:xfrm>
          <a:off x="647700" y="2824375"/>
          <a:ext cx="1758950" cy="47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25400" imgH="444240" progId="Equation.DSMT4">
                  <p:embed/>
                </p:oleObj>
              </mc:Choice>
              <mc:Fallback>
                <p:oleObj name="Equation" r:id="rId14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7700" y="2824375"/>
                        <a:ext cx="1758950" cy="47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1E06667-AB42-40AD-8F5D-FC04C891D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60143"/>
              </p:ext>
            </p:extLst>
          </p:nvPr>
        </p:nvGraphicFramePr>
        <p:xfrm>
          <a:off x="609601" y="3881456"/>
          <a:ext cx="1905000" cy="51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25400" imgH="444240" progId="Equation.DSMT4">
                  <p:embed/>
                </p:oleObj>
              </mc:Choice>
              <mc:Fallback>
                <p:oleObj name="Equation" r:id="rId16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01" y="3881456"/>
                        <a:ext cx="1905000" cy="519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6B2349D-C97F-4D5C-AEB3-60E3F4716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56564"/>
              </p:ext>
            </p:extLst>
          </p:nvPr>
        </p:nvGraphicFramePr>
        <p:xfrm>
          <a:off x="5772505" y="2818815"/>
          <a:ext cx="1771295" cy="48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444240" progId="Equation.DSMT4">
                  <p:embed/>
                </p:oleObj>
              </mc:Choice>
              <mc:Fallback>
                <p:oleObj name="Equation" r:id="rId18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72505" y="2818815"/>
                        <a:ext cx="1771295" cy="483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95DF7F0-021F-44D7-91A0-B32A013D3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27139"/>
              </p:ext>
            </p:extLst>
          </p:nvPr>
        </p:nvGraphicFramePr>
        <p:xfrm>
          <a:off x="5805487" y="3900600"/>
          <a:ext cx="1782763" cy="48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5400" imgH="444240" progId="Equation.DSMT4">
                  <p:embed/>
                </p:oleObj>
              </mc:Choice>
              <mc:Fallback>
                <p:oleObj name="Equation" r:id="rId20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05487" y="3900600"/>
                        <a:ext cx="1782763" cy="48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57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>
            <a:off x="241302" y="3653815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     là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228602" y="2571750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      là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4663395" y="2571750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 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85165" y="3653815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   là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141515" y="150121"/>
            <a:ext cx="720628" cy="681155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6370150" y="12337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6370150" y="137111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6370150" y="146366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6370150" y="13740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6370150" y="12337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6370150" y="14188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6370150" y="132631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6370150" y="12337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6370150" y="10486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6370150" y="114121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6370150" y="114121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2750" y="88442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8168BA1-C3B5-4705-972F-7E2FF1E80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25481"/>
              </p:ext>
            </p:extLst>
          </p:nvPr>
        </p:nvGraphicFramePr>
        <p:xfrm>
          <a:off x="2647950" y="1130300"/>
          <a:ext cx="993775" cy="32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330120" progId="Equation.DSMT4">
                  <p:embed/>
                </p:oleObj>
              </mc:Choice>
              <mc:Fallback>
                <p:oleObj name="Equation" r:id="rId9" imgW="1002960" imgH="33012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17A09AA-59C3-4B04-B3B7-80AFB8295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7950" y="1130300"/>
                        <a:ext cx="993775" cy="327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FC51572D-AE81-42F9-B727-C48FDE8D408E}"/>
              </a:ext>
            </a:extLst>
          </p:cNvPr>
          <p:cNvSpPr/>
          <p:nvPr/>
        </p:nvSpPr>
        <p:spPr>
          <a:xfrm>
            <a:off x="441066" y="1047750"/>
            <a:ext cx="8500658" cy="988066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marL="32689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  <a:tabLst>
                <a:tab pos="2573868" algn="l"/>
                <a:tab pos="3603596" algn="l"/>
              </a:tabLs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vi-VN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nào sau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A8AE0F4-D66A-47FC-A358-22979EB4B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51995"/>
              </p:ext>
            </p:extLst>
          </p:nvPr>
        </p:nvGraphicFramePr>
        <p:xfrm>
          <a:off x="4229100" y="1024275"/>
          <a:ext cx="1200548" cy="47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444240" progId="Equation.DSMT4">
                  <p:embed/>
                </p:oleObj>
              </mc:Choice>
              <mc:Fallback>
                <p:oleObj name="Equation" r:id="rId11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9100" y="1024275"/>
                        <a:ext cx="1200548" cy="47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8F04E92-1D7E-4B2A-936C-0AC9946F9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51602"/>
              </p:ext>
            </p:extLst>
          </p:nvPr>
        </p:nvGraphicFramePr>
        <p:xfrm>
          <a:off x="755650" y="2800351"/>
          <a:ext cx="527050" cy="3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330120" progId="Equation.DSMT4">
                  <p:embed/>
                </p:oleObj>
              </mc:Choice>
              <mc:Fallback>
                <p:oleObj name="Equation" r:id="rId13" imgW="558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2800351"/>
                        <a:ext cx="527050" cy="312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D81846-0A90-4F0D-9745-D8C40386E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76398"/>
              </p:ext>
            </p:extLst>
          </p:nvPr>
        </p:nvGraphicFramePr>
        <p:xfrm>
          <a:off x="5403850" y="2678708"/>
          <a:ext cx="1606550" cy="45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5400" imgH="457200" progId="Equation.DSMT4">
                  <p:embed/>
                </p:oleObj>
              </mc:Choice>
              <mc:Fallback>
                <p:oleObj name="Equation" r:id="rId15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3850" y="2678708"/>
                        <a:ext cx="1606550" cy="451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A70B174-99EE-4E7A-8CF9-51A5E2892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51770"/>
              </p:ext>
            </p:extLst>
          </p:nvPr>
        </p:nvGraphicFramePr>
        <p:xfrm>
          <a:off x="812800" y="3886201"/>
          <a:ext cx="51550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330120" progId="Equation.DSMT4">
                  <p:embed/>
                </p:oleObj>
              </mc:Choice>
              <mc:Fallback>
                <p:oleObj name="Equation" r:id="rId17" imgW="558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2800" y="3886201"/>
                        <a:ext cx="515501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E82E47E-CF7A-4234-9454-47827051F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67100"/>
              </p:ext>
            </p:extLst>
          </p:nvPr>
        </p:nvGraphicFramePr>
        <p:xfrm>
          <a:off x="5367338" y="3746500"/>
          <a:ext cx="303212" cy="4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60" imgH="419040" progId="Equation.DSMT4">
                  <p:embed/>
                </p:oleObj>
              </mc:Choice>
              <mc:Fallback>
                <p:oleObj name="Equation" r:id="rId19" imgW="29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67338" y="3746500"/>
                        <a:ext cx="303212" cy="43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48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>
            <a:off x="109251" y="4038428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02901" y="2585979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4680238" y="2562720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702008" y="4013061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267339" y="119761"/>
            <a:ext cx="720628" cy="681155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6323422" y="18324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6323422" y="19697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6323422" y="20623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6323422" y="197276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6323422" y="18324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6323422" y="20175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6323422" y="19250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6323422" y="18324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6323422" y="16473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6323422" y="173988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6323422" y="173988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6023" y="148311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D8452DA-AEF7-463E-9940-0F02A34F1EF3}"/>
              </a:ext>
            </a:extLst>
          </p:cNvPr>
          <p:cNvSpPr/>
          <p:nvPr/>
        </p:nvSpPr>
        <p:spPr>
          <a:xfrm>
            <a:off x="-50931" y="1135717"/>
            <a:ext cx="8162120" cy="1039362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pPr marL="326898" indent="90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endParaRPr lang="en-US" sz="280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6898" indent="90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 đây đúng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262EC5-14DF-41DE-A5EB-187DCB3CC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49102"/>
              </p:ext>
            </p:extLst>
          </p:nvPr>
        </p:nvGraphicFramePr>
        <p:xfrm>
          <a:off x="2133600" y="1224030"/>
          <a:ext cx="1066800" cy="33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330120" progId="Equation.DSMT4">
                  <p:embed/>
                </p:oleObj>
              </mc:Choice>
              <mc:Fallback>
                <p:oleObj name="Equation" r:id="rId9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1224030"/>
                        <a:ext cx="1066800" cy="333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B81733-32BB-45AD-BBC6-840FC8E3E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07107"/>
              </p:ext>
            </p:extLst>
          </p:nvPr>
        </p:nvGraphicFramePr>
        <p:xfrm>
          <a:off x="3755598" y="1230967"/>
          <a:ext cx="2340402" cy="33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25680" imgH="342720" progId="Equation.DSMT4">
                  <p:embed/>
                </p:oleObj>
              </mc:Choice>
              <mc:Fallback>
                <p:oleObj name="Equation" r:id="rId11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5598" y="1230967"/>
                        <a:ext cx="2340402" cy="331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EB2539C-443D-4974-888A-E1730B41C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4385"/>
              </p:ext>
            </p:extLst>
          </p:nvPr>
        </p:nvGraphicFramePr>
        <p:xfrm>
          <a:off x="565150" y="4104627"/>
          <a:ext cx="1797050" cy="49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44240" progId="Equation.DSMT4">
                  <p:embed/>
                </p:oleObj>
              </mc:Choice>
              <mc:Fallback>
                <p:oleObj name="Equation" r:id="rId13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150" y="4104627"/>
                        <a:ext cx="1797050" cy="490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E3A2A52-AE88-4EE2-866B-B26DD6DA9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38203"/>
              </p:ext>
            </p:extLst>
          </p:nvPr>
        </p:nvGraphicFramePr>
        <p:xfrm>
          <a:off x="641350" y="2673350"/>
          <a:ext cx="1828800" cy="49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5400" imgH="444240" progId="Equation.DSMT4">
                  <p:embed/>
                </p:oleObj>
              </mc:Choice>
              <mc:Fallback>
                <p:oleObj name="Equation" r:id="rId15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1350" y="2673350"/>
                        <a:ext cx="1828800" cy="498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F93BCEF-77A4-4820-A98F-317720F37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309589"/>
              </p:ext>
            </p:extLst>
          </p:nvPr>
        </p:nvGraphicFramePr>
        <p:xfrm>
          <a:off x="5410200" y="2651562"/>
          <a:ext cx="1752600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25400" imgH="444240" progId="Equation.DSMT4">
                  <p:embed/>
                </p:oleObj>
              </mc:Choice>
              <mc:Fallback>
                <p:oleObj name="Equation" r:id="rId17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10200" y="2651562"/>
                        <a:ext cx="1752600" cy="481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6B19E0A-BA6D-4C32-B9EA-16A4A6335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45196"/>
              </p:ext>
            </p:extLst>
          </p:nvPr>
        </p:nvGraphicFramePr>
        <p:xfrm>
          <a:off x="5487578" y="4082878"/>
          <a:ext cx="1827622" cy="49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25400" imgH="444240" progId="Equation.DSMT4">
                  <p:embed/>
                </p:oleObj>
              </mc:Choice>
              <mc:Fallback>
                <p:oleObj name="Equation" r:id="rId19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87578" y="4082878"/>
                        <a:ext cx="1827622" cy="498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26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 flipH="1">
            <a:off x="4680057" y="2676436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C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58179" y="3758501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80057" y="3758501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B"/>
          <p:cNvSpPr/>
          <p:nvPr/>
        </p:nvSpPr>
        <p:spPr>
          <a:xfrm>
            <a:off x="205771" y="2680727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163287" y="20691"/>
            <a:ext cx="720628" cy="681155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6534663" y="7399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6534663" y="8773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6534663" y="9699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6534663" y="8803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6534663" y="7399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6534663" y="9251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6534663" y="8325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6534663" y="7399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6534663" y="5548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6534663" y="64743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6534663" y="64743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7264" y="39064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7F31FEC-5D58-4A51-8223-C87386344F71}"/>
              </a:ext>
            </a:extLst>
          </p:cNvPr>
          <p:cNvSpPr/>
          <p:nvPr/>
        </p:nvSpPr>
        <p:spPr>
          <a:xfrm>
            <a:off x="49381" y="1135717"/>
            <a:ext cx="8554833" cy="988066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marL="32689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 định nào sau đây đúng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764D937-85A5-4AA9-BABD-676C47040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963651"/>
              </p:ext>
            </p:extLst>
          </p:nvPr>
        </p:nvGraphicFramePr>
        <p:xfrm>
          <a:off x="2222338" y="1253397"/>
          <a:ext cx="914562" cy="29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42720" progId="Equation.DSMT4">
                  <p:embed/>
                </p:oleObj>
              </mc:Choice>
              <mc:Fallback>
                <p:oleObj name="Equation" r:id="rId9" imgW="107928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F262EC5-14DF-41DE-A5EB-187DCB3CC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2338" y="1253397"/>
                        <a:ext cx="914562" cy="290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863B02-D632-4C77-A5B1-E5E721C0E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37444"/>
              </p:ext>
            </p:extLst>
          </p:nvPr>
        </p:nvGraphicFramePr>
        <p:xfrm>
          <a:off x="3644900" y="1159581"/>
          <a:ext cx="1524000" cy="41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444240" progId="Equation.DSMT4">
                  <p:embed/>
                </p:oleObj>
              </mc:Choice>
              <mc:Fallback>
                <p:oleObj name="Equation" r:id="rId11" imgW="1625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4900" y="1159581"/>
                        <a:ext cx="1524000" cy="415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3B1E9A-F164-4C5B-A04D-16B843283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68529"/>
              </p:ext>
            </p:extLst>
          </p:nvPr>
        </p:nvGraphicFramePr>
        <p:xfrm>
          <a:off x="651599" y="2916980"/>
          <a:ext cx="2186851" cy="30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25680" imgH="342720" progId="Equation.DSMT4">
                  <p:embed/>
                </p:oleObj>
              </mc:Choice>
              <mc:Fallback>
                <p:oleObj name="Equation" r:id="rId13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1599" y="2916980"/>
                        <a:ext cx="2186851" cy="30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5AB0E95-D4BE-4ACE-A8F8-90649A977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56812"/>
              </p:ext>
            </p:extLst>
          </p:nvPr>
        </p:nvGraphicFramePr>
        <p:xfrm>
          <a:off x="5390181" y="3962400"/>
          <a:ext cx="2306086" cy="32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25680" imgH="342720" progId="Equation.DSMT4">
                  <p:embed/>
                </p:oleObj>
              </mc:Choice>
              <mc:Fallback>
                <p:oleObj name="Equation" r:id="rId15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0181" y="3962400"/>
                        <a:ext cx="2306086" cy="32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DC2AA11-ADD5-8D62-E03C-9DFA91520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23104"/>
              </p:ext>
            </p:extLst>
          </p:nvPr>
        </p:nvGraphicFramePr>
        <p:xfrm>
          <a:off x="5473206" y="2921000"/>
          <a:ext cx="2118219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25680" imgH="342720" progId="Equation.DSMT4">
                  <p:embed/>
                </p:oleObj>
              </mc:Choice>
              <mc:Fallback>
                <p:oleObj name="Equation" r:id="rId17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73206" y="2921000"/>
                        <a:ext cx="2118219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1BAF65-38A1-B2A7-0D7B-85376A90F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6194"/>
              </p:ext>
            </p:extLst>
          </p:nvPr>
        </p:nvGraphicFramePr>
        <p:xfrm>
          <a:off x="616932" y="3987800"/>
          <a:ext cx="2166957" cy="30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25680" imgH="342720" progId="Equation.DSMT4">
                  <p:embed/>
                </p:oleObj>
              </mc:Choice>
              <mc:Fallback>
                <p:oleObj name="Equation" r:id="rId19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6932" y="3987800"/>
                        <a:ext cx="2166957" cy="30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79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>
            <a:off x="126809" y="3649738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19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14178" y="2514446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4656174" y="2567674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77945" y="3649738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326033" y="67280"/>
            <a:ext cx="720628" cy="681155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6483717" y="20591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6483717" y="21964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6483717" y="22890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6483717" y="219946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6483717" y="20591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6483717" y="224425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6483717" y="215170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6483717" y="20591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6483717" y="18740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6483717" y="19665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6483717" y="196659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6318" y="170981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B676A8-A524-4A52-9E16-662B263A8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68185"/>
              </p:ext>
            </p:extLst>
          </p:nvPr>
        </p:nvGraphicFramePr>
        <p:xfrm>
          <a:off x="558800" y="3860800"/>
          <a:ext cx="2356041" cy="33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800" y="3860800"/>
                        <a:ext cx="2356041" cy="332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4D60DB-1A48-489A-86B5-1F0A8D4EB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73513"/>
              </p:ext>
            </p:extLst>
          </p:nvPr>
        </p:nvGraphicFramePr>
        <p:xfrm>
          <a:off x="5257800" y="2736851"/>
          <a:ext cx="2590800" cy="36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25680" imgH="342720" progId="Equation.DSMT4">
                  <p:embed/>
                </p:oleObj>
              </mc:Choice>
              <mc:Fallback>
                <p:oleObj name="Equation" r:id="rId11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2736851"/>
                        <a:ext cx="2590800" cy="365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F307F6-BDB4-4669-965B-8E3D32ABF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70996"/>
              </p:ext>
            </p:extLst>
          </p:nvPr>
        </p:nvGraphicFramePr>
        <p:xfrm>
          <a:off x="609600" y="2734872"/>
          <a:ext cx="2388665" cy="33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25680" imgH="342720" progId="Equation.DSMT4">
                  <p:embed/>
                </p:oleObj>
              </mc:Choice>
              <mc:Fallback>
                <p:oleObj name="Equation" r:id="rId13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" y="2734872"/>
                        <a:ext cx="2388665" cy="335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701E1C-6778-4EF7-B36B-A629E174D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56880"/>
              </p:ext>
            </p:extLst>
          </p:nvPr>
        </p:nvGraphicFramePr>
        <p:xfrm>
          <a:off x="5334000" y="3839425"/>
          <a:ext cx="2460931" cy="349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25680" imgH="342720" progId="Equation.DSMT4">
                  <p:embed/>
                </p:oleObj>
              </mc:Choice>
              <mc:Fallback>
                <p:oleObj name="Equation" r:id="rId15" imgW="2425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4000" y="3839425"/>
                        <a:ext cx="2460931" cy="349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16962E6C-66B9-4A07-B497-F548C9D76CF0}"/>
              </a:ext>
            </a:extLst>
          </p:cNvPr>
          <p:cNvSpPr/>
          <p:nvPr/>
        </p:nvSpPr>
        <p:spPr>
          <a:xfrm>
            <a:off x="-59597" y="1099829"/>
            <a:ext cx="9508397" cy="988066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marL="32689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ẳng định nào 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 đúng về quan hệ giữa các cạnh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D64E7DB-746B-4CB1-8AC6-81AE792D3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3229"/>
              </p:ext>
            </p:extLst>
          </p:nvPr>
        </p:nvGraphicFramePr>
        <p:xfrm>
          <a:off x="2101850" y="1187450"/>
          <a:ext cx="1049583" cy="3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4080" imgH="330120" progId="Equation.DSMT4">
                  <p:embed/>
                </p:oleObj>
              </mc:Choice>
              <mc:Fallback>
                <p:oleObj name="Equation" r:id="rId17" imgW="105408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F262EC5-14DF-41DE-A5EB-187DCB3CC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01850" y="1187450"/>
                        <a:ext cx="1049583" cy="328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758DA7E-D2F6-4DA3-B72E-194D3C163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84585"/>
              </p:ext>
            </p:extLst>
          </p:nvPr>
        </p:nvGraphicFramePr>
        <p:xfrm>
          <a:off x="7867847" y="1657350"/>
          <a:ext cx="942249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54080" imgH="330120" progId="Equation.DSMT4">
                  <p:embed/>
                </p:oleObj>
              </mc:Choice>
              <mc:Fallback>
                <p:oleObj name="Equation" r:id="rId19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67847" y="1657350"/>
                        <a:ext cx="942249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E8251C9-014D-4CD3-B928-0A6F43F06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4159"/>
              </p:ext>
            </p:extLst>
          </p:nvPr>
        </p:nvGraphicFramePr>
        <p:xfrm>
          <a:off x="3733800" y="1073150"/>
          <a:ext cx="131519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20480" imgH="495000" progId="Equation.DSMT4">
                  <p:embed/>
                </p:oleObj>
              </mc:Choice>
              <mc:Fallback>
                <p:oleObj name="Equation" r:id="rId21" imgW="1320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33800" y="1073150"/>
                        <a:ext cx="131519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E08C8E2-708E-40E6-BC0A-77F97877B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72912"/>
              </p:ext>
            </p:extLst>
          </p:nvPr>
        </p:nvGraphicFramePr>
        <p:xfrm>
          <a:off x="5124450" y="1083688"/>
          <a:ext cx="1339319" cy="49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33440" imgH="495000" progId="Equation.DSMT4">
                  <p:embed/>
                </p:oleObj>
              </mc:Choice>
              <mc:Fallback>
                <p:oleObj name="Equation" r:id="rId23" imgW="1333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24450" y="1083688"/>
                        <a:ext cx="1339319" cy="497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F26A47E-0AE6-4C34-B23C-F3C9FF08E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78173"/>
              </p:ext>
            </p:extLst>
          </p:nvPr>
        </p:nvGraphicFramePr>
        <p:xfrm>
          <a:off x="6482454" y="1111250"/>
          <a:ext cx="1397896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44520" imgH="431640" progId="Equation.DSMT4">
                  <p:embed/>
                </p:oleObj>
              </mc:Choice>
              <mc:Fallback>
                <p:oleObj name="Equation" r:id="rId25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82454" y="1111250"/>
                        <a:ext cx="1397896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84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"/>
          <p:cNvSpPr/>
          <p:nvPr/>
        </p:nvSpPr>
        <p:spPr>
          <a:xfrm flipH="1">
            <a:off x="4564522" y="2545478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48764" y="3664599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7778" y="3645473"/>
            <a:ext cx="4339091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19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B"/>
          <p:cNvSpPr/>
          <p:nvPr/>
        </p:nvSpPr>
        <p:spPr>
          <a:xfrm>
            <a:off x="148764" y="2571750"/>
            <a:ext cx="4343397" cy="73823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139012" y="119761"/>
            <a:ext cx="720628" cy="681155"/>
          </a:xfrm>
          <a:prstGeom prst="rect">
            <a:avLst/>
          </a:prstGeom>
        </p:spPr>
      </p:pic>
      <p:sp>
        <p:nvSpPr>
          <p:cNvPr id="11" name="Rounded Rectangle 23"/>
          <p:cNvSpPr/>
          <p:nvPr/>
        </p:nvSpPr>
        <p:spPr>
          <a:xfrm>
            <a:off x="6504695" y="151042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10</a:t>
            </a:r>
          </a:p>
        </p:txBody>
      </p:sp>
      <p:sp>
        <p:nvSpPr>
          <p:cNvPr id="12" name="Rounded Rectangle 24"/>
          <p:cNvSpPr/>
          <p:nvPr/>
        </p:nvSpPr>
        <p:spPr>
          <a:xfrm>
            <a:off x="6504695" y="16477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9</a:t>
            </a:r>
          </a:p>
        </p:txBody>
      </p:sp>
      <p:sp>
        <p:nvSpPr>
          <p:cNvPr id="17" name="Rounded Rectangle 25"/>
          <p:cNvSpPr/>
          <p:nvPr/>
        </p:nvSpPr>
        <p:spPr>
          <a:xfrm>
            <a:off x="6504695" y="174033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6504695" y="16507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6504695" y="151042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6504695" y="169554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5</a:t>
            </a:r>
          </a:p>
        </p:txBody>
      </p:sp>
      <p:sp>
        <p:nvSpPr>
          <p:cNvPr id="22" name="Rounded Rectangle 29"/>
          <p:cNvSpPr/>
          <p:nvPr/>
        </p:nvSpPr>
        <p:spPr>
          <a:xfrm>
            <a:off x="6504695" y="160298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4</a:t>
            </a:r>
          </a:p>
        </p:txBody>
      </p:sp>
      <p:sp>
        <p:nvSpPr>
          <p:cNvPr id="23" name="Rounded Rectangle 30"/>
          <p:cNvSpPr/>
          <p:nvPr/>
        </p:nvSpPr>
        <p:spPr>
          <a:xfrm>
            <a:off x="6504695" y="151042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3</a:t>
            </a:r>
          </a:p>
        </p:txBody>
      </p:sp>
      <p:sp>
        <p:nvSpPr>
          <p:cNvPr id="24" name="Rounded Rectangle 31"/>
          <p:cNvSpPr/>
          <p:nvPr/>
        </p:nvSpPr>
        <p:spPr>
          <a:xfrm>
            <a:off x="6504695" y="132531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2</a:t>
            </a:r>
          </a:p>
        </p:txBody>
      </p:sp>
      <p:sp>
        <p:nvSpPr>
          <p:cNvPr id="25" name="Rounded Rectangle 32"/>
          <p:cNvSpPr/>
          <p:nvPr/>
        </p:nvSpPr>
        <p:spPr>
          <a:xfrm>
            <a:off x="6504695" y="14178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1</a:t>
            </a:r>
          </a:p>
        </p:txBody>
      </p:sp>
      <p:sp>
        <p:nvSpPr>
          <p:cNvPr id="26" name="Rounded Rectangle 33"/>
          <p:cNvSpPr/>
          <p:nvPr/>
        </p:nvSpPr>
        <p:spPr>
          <a:xfrm>
            <a:off x="6504695" y="141787"/>
            <a:ext cx="1524000" cy="63710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31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0:00</a:t>
            </a:r>
          </a:p>
        </p:txBody>
      </p:sp>
      <p:pic>
        <p:nvPicPr>
          <p:cNvPr id="27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7295" y="116108"/>
            <a:ext cx="780874" cy="734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787FEF2-5263-41B0-AA6C-25DDBD7B9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02166"/>
              </p:ext>
            </p:extLst>
          </p:nvPr>
        </p:nvGraphicFramePr>
        <p:xfrm>
          <a:off x="5664200" y="2749550"/>
          <a:ext cx="558800" cy="33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30120" progId="Equation.DSMT4">
                  <p:embed/>
                </p:oleObj>
              </mc:Choice>
              <mc:Fallback>
                <p:oleObj name="Equation" r:id="rId9" imgW="558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4200" y="2749550"/>
                        <a:ext cx="558800" cy="330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CCC538-8FD9-4792-B814-8C9423B96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34194"/>
              </p:ext>
            </p:extLst>
          </p:nvPr>
        </p:nvGraphicFramePr>
        <p:xfrm>
          <a:off x="1084264" y="2797175"/>
          <a:ext cx="54369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330120" progId="Equation.DSMT4">
                  <p:embed/>
                </p:oleObj>
              </mc:Choice>
              <mc:Fallback>
                <p:oleObj name="Equation" r:id="rId11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4264" y="2797175"/>
                        <a:ext cx="54369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C2482D-CD86-4720-9BC7-AA8EF6D73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75690"/>
              </p:ext>
            </p:extLst>
          </p:nvPr>
        </p:nvGraphicFramePr>
        <p:xfrm>
          <a:off x="1016000" y="3867150"/>
          <a:ext cx="489173" cy="29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317160" progId="Equation.DSMT4">
                  <p:embed/>
                </p:oleObj>
              </mc:Choice>
              <mc:Fallback>
                <p:oleObj name="Equation" r:id="rId13" imgW="53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000" y="3867150"/>
                        <a:ext cx="489173" cy="292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2407B98-5C5F-4AF8-8294-295A8A868D21}"/>
              </a:ext>
            </a:extLst>
          </p:cNvPr>
          <p:cNvSpPr/>
          <p:nvPr/>
        </p:nvSpPr>
        <p:spPr>
          <a:xfrm>
            <a:off x="5245100" y="3784600"/>
            <a:ext cx="3794899" cy="496906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 khẳng định 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9C0AC2E-EF9E-4F32-B2AC-A9125B9681C1}"/>
              </a:ext>
            </a:extLst>
          </p:cNvPr>
          <p:cNvSpPr/>
          <p:nvPr/>
        </p:nvSpPr>
        <p:spPr>
          <a:xfrm>
            <a:off x="233886" y="1264022"/>
            <a:ext cx="7938789" cy="527042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pPr marL="326898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cạnh dài nhất là: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48D140E-C336-442A-BE22-4BFD65093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18113"/>
              </p:ext>
            </p:extLst>
          </p:nvPr>
        </p:nvGraphicFramePr>
        <p:xfrm>
          <a:off x="2667000" y="1401804"/>
          <a:ext cx="838200" cy="26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330120" progId="Equation.DSMT4">
                  <p:embed/>
                </p:oleObj>
              </mc:Choice>
              <mc:Fallback>
                <p:oleObj name="Equation" r:id="rId15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7000" y="1401804"/>
                        <a:ext cx="838200" cy="263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4EFCE1C-F120-4084-9175-2701043B3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09198"/>
              </p:ext>
            </p:extLst>
          </p:nvPr>
        </p:nvGraphicFramePr>
        <p:xfrm>
          <a:off x="5029200" y="1352550"/>
          <a:ext cx="28037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1960" imgH="317160" progId="Equation.DSMT4">
                  <p:embed/>
                </p:oleObj>
              </mc:Choice>
              <mc:Fallback>
                <p:oleObj name="Equation" r:id="rId17" imgW="29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29200" y="1352550"/>
                        <a:ext cx="28037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475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Callout 16">
            <a:extLst>
              <a:ext uri="{FF2B5EF4-FFF2-40B4-BE49-F238E27FC236}">
                <a16:creationId xmlns:a16="http://schemas.microsoft.com/office/drawing/2014/main" id="{A7B61A47-D8A2-4D69-A333-42B8A6CD1CDF}"/>
              </a:ext>
            </a:extLst>
          </p:cNvPr>
          <p:cNvSpPr/>
          <p:nvPr/>
        </p:nvSpPr>
        <p:spPr>
          <a:xfrm>
            <a:off x="5181600" y="0"/>
            <a:ext cx="3923236" cy="3323806"/>
          </a:xfrm>
          <a:prstGeom prst="cloudCallout">
            <a:avLst>
              <a:gd name="adj1" fmla="val -48061"/>
              <a:gd name="adj2" fmla="val 55461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7C7FCE1-0B93-44BB-86DA-2BD99D11BEF9}"/>
              </a:ext>
            </a:extLst>
          </p:cNvPr>
          <p:cNvSpPr/>
          <p:nvPr/>
        </p:nvSpPr>
        <p:spPr>
          <a:xfrm>
            <a:off x="212848" y="57150"/>
            <a:ext cx="4804819" cy="3944003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n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The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n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endParaRPr lang="en-US" sz="2800" dirty="0">
              <a:solidFill>
                <a:srgbClr val="002060"/>
              </a:solidFill>
            </a:endParaRPr>
          </a:p>
        </p:txBody>
      </p:sp>
      <p:pic>
        <p:nvPicPr>
          <p:cNvPr id="9218" name="Picture 1">
            <a:extLst>
              <a:ext uri="{FF2B5EF4-FFF2-40B4-BE49-F238E27FC236}">
                <a16:creationId xmlns:a16="http://schemas.microsoft.com/office/drawing/2014/main" id="{E4DDFADE-51A3-4F98-9360-839968EC6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848" y="666750"/>
            <a:ext cx="2880739" cy="1525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E7E051F-2468-4306-BE2F-0CAC244F6A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8255" y="3486150"/>
            <a:ext cx="1389406" cy="1527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66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8E0451-0C2D-4F74-866E-69E9680B979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1617"/>
          <a:stretch/>
        </p:blipFill>
        <p:spPr>
          <a:xfrm>
            <a:off x="1544558" y="446693"/>
            <a:ext cx="6054884" cy="305136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516B764-5DC7-4CE5-B946-F9B4F0846636}"/>
              </a:ext>
            </a:extLst>
          </p:cNvPr>
          <p:cNvSpPr txBox="1"/>
          <p:nvPr/>
        </p:nvSpPr>
        <p:spPr>
          <a:xfrm>
            <a:off x="2362200" y="3677948"/>
            <a:ext cx="4971305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9509566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A1E94685-DC41-416F-8BC6-489D23F7114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0" y="16048"/>
            <a:ext cx="1016559" cy="110062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8793B4F-5384-48A2-8449-0AF5BCA4F6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08978" y="83956"/>
            <a:ext cx="964816" cy="96480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FA8550-F23D-4E11-8F73-BCC8DFA6A506}"/>
              </a:ext>
            </a:extLst>
          </p:cNvPr>
          <p:cNvSpPr txBox="1"/>
          <p:nvPr/>
        </p:nvSpPr>
        <p:spPr>
          <a:xfrm>
            <a:off x="2209800" y="113253"/>
            <a:ext cx="5536145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06AFC5-7BD6-40D4-AD15-4E5E2985CCE4}"/>
              </a:ext>
            </a:extLst>
          </p:cNvPr>
          <p:cNvSpPr txBox="1"/>
          <p:nvPr/>
        </p:nvSpPr>
        <p:spPr>
          <a:xfrm>
            <a:off x="304801" y="610159"/>
            <a:ext cx="8763000" cy="3728560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ạn Thảo cho rằng             trong hình 21 có 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</a:p>
          <a:p>
            <a:pPr marL="367760" indent="-367760">
              <a:lnSpc>
                <a:spcPct val="150000"/>
              </a:lnSpc>
              <a:buAutoNum type="alphaLcParenR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ãy sử dụng th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ớc thẳng có chia khoảng để kiểm tra lại số đo ba cạnh của             mà bạn Thảo nói.</a:t>
            </a:r>
          </a:p>
          <a:p>
            <a:pPr marL="367760" indent="-367760">
              <a:lnSpc>
                <a:spcPct val="150000"/>
              </a:lnSpc>
              <a:buAutoNum type="alphaLcParenR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và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D3A4AC-EA39-4327-BF83-A83A3D2AC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33782"/>
              </p:ext>
            </p:extLst>
          </p:nvPr>
        </p:nvGraphicFramePr>
        <p:xfrm>
          <a:off x="3187700" y="1294192"/>
          <a:ext cx="933869" cy="29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42720" progId="Equation.DSMT4">
                  <p:embed/>
                </p:oleObj>
              </mc:Choice>
              <mc:Fallback>
                <p:oleObj name="Equation" r:id="rId5" imgW="1079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7700" y="1294192"/>
                        <a:ext cx="933869" cy="29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7D94AF-5CF7-4A11-BCB4-11EFD7938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14261"/>
              </p:ext>
            </p:extLst>
          </p:nvPr>
        </p:nvGraphicFramePr>
        <p:xfrm>
          <a:off x="2584450" y="1924050"/>
          <a:ext cx="3905075" cy="33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31960" imgH="380880" progId="Equation.DSMT4">
                  <p:embed/>
                </p:oleObj>
              </mc:Choice>
              <mc:Fallback>
                <p:oleObj name="Equation" r:id="rId7" imgW="4431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4450" y="1924050"/>
                        <a:ext cx="3905075" cy="335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82F961-445D-4E53-BA22-78B9086F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78794"/>
              </p:ext>
            </p:extLst>
          </p:nvPr>
        </p:nvGraphicFramePr>
        <p:xfrm>
          <a:off x="3365500" y="3200399"/>
          <a:ext cx="93511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342720" progId="Equation.DSMT4">
                  <p:embed/>
                </p:oleObj>
              </mc:Choice>
              <mc:Fallback>
                <p:oleObj name="Equation" r:id="rId9" imgW="1079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5500" y="3200399"/>
                        <a:ext cx="935118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793316F-B5F4-406F-91D8-FBEC970EC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35204"/>
              </p:ext>
            </p:extLst>
          </p:nvPr>
        </p:nvGraphicFramePr>
        <p:xfrm>
          <a:off x="1974850" y="3838575"/>
          <a:ext cx="124300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380880" progId="Equation.DSMT4">
                  <p:embed/>
                </p:oleObj>
              </mc:Choice>
              <mc:Fallback>
                <p:oleObj name="Equation" r:id="rId11" imgW="1257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4850" y="3838575"/>
                        <a:ext cx="124300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581FA1F-FB3D-470D-B0E9-8E21840F1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02696"/>
              </p:ext>
            </p:extLst>
          </p:nvPr>
        </p:nvGraphicFramePr>
        <p:xfrm>
          <a:off x="3740150" y="3855357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304560" progId="Equation.DSMT4">
                  <p:embed/>
                </p:oleObj>
              </mc:Choice>
              <mc:Fallback>
                <p:oleObj name="Equation" r:id="rId13" imgW="533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0150" y="3855357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8C72F146-58FE-1863-98E7-17F0B3F5C6B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977872" y="3310954"/>
            <a:ext cx="3364856" cy="167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761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7528F4A6-145A-421A-A3B3-2C05B83328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4686" y="3866796"/>
            <a:ext cx="1307745" cy="1276704"/>
          </a:xfrm>
          <a:prstGeom prst="rect">
            <a:avLst/>
          </a:prstGeom>
        </p:spPr>
      </p:pic>
      <p:sp>
        <p:nvSpPr>
          <p:cNvPr id="17" name="Cloud Callout 16">
            <a:extLst>
              <a:ext uri="{FF2B5EF4-FFF2-40B4-BE49-F238E27FC236}">
                <a16:creationId xmlns:a16="http://schemas.microsoft.com/office/drawing/2014/main" id="{B7F9CE8C-1AC0-48EC-945B-220CC674B3F7}"/>
              </a:ext>
            </a:extLst>
          </p:cNvPr>
          <p:cNvSpPr/>
          <p:nvPr/>
        </p:nvSpPr>
        <p:spPr>
          <a:xfrm>
            <a:off x="5181600" y="3118675"/>
            <a:ext cx="3962400" cy="1992669"/>
          </a:xfrm>
          <a:prstGeom prst="cloudCallout">
            <a:avLst>
              <a:gd name="adj1" fmla="val -91379"/>
              <a:gd name="adj2" fmla="val 26627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A1E94685-DC41-416F-8BC6-489D23F7114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0" y="16048"/>
            <a:ext cx="750044" cy="81206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8793B4F-5384-48A2-8449-0AF5BCA4F61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08979" y="83956"/>
            <a:ext cx="711867" cy="71185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FA8550-F23D-4E11-8F73-BCC8DFA6A506}"/>
              </a:ext>
            </a:extLst>
          </p:cNvPr>
          <p:cNvSpPr txBox="1"/>
          <p:nvPr/>
        </p:nvSpPr>
        <p:spPr>
          <a:xfrm>
            <a:off x="1860727" y="173628"/>
            <a:ext cx="5536145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06AFC5-7BD6-40D4-AD15-4E5E2985CCE4}"/>
              </a:ext>
            </a:extLst>
          </p:cNvPr>
          <p:cNvSpPr txBox="1"/>
          <p:nvPr/>
        </p:nvSpPr>
        <p:spPr>
          <a:xfrm>
            <a:off x="500620" y="835766"/>
            <a:ext cx="2720213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7D94AF-5CF7-4A11-BCB4-11EFD7938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066686"/>
              </p:ext>
            </p:extLst>
          </p:nvPr>
        </p:nvGraphicFramePr>
        <p:xfrm>
          <a:off x="864819" y="1962150"/>
          <a:ext cx="4545381" cy="38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31960" imgH="380880" progId="Equation.DSMT4">
                  <p:embed/>
                </p:oleObj>
              </mc:Choice>
              <mc:Fallback>
                <p:oleObj name="Equation" r:id="rId6" imgW="443196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97D94AF-5CF7-4A11-BCB4-11EFD7938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4819" y="1962150"/>
                        <a:ext cx="4545381" cy="389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82F961-445D-4E53-BA22-78B9086F1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06198"/>
              </p:ext>
            </p:extLst>
          </p:nvPr>
        </p:nvGraphicFramePr>
        <p:xfrm>
          <a:off x="795865" y="1495127"/>
          <a:ext cx="984031" cy="31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42720" progId="Equation.DSMT4">
                  <p:embed/>
                </p:oleObj>
              </mc:Choice>
              <mc:Fallback>
                <p:oleObj name="Equation" r:id="rId8" imgW="107928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482F961-445D-4E53-BA22-78B9086F19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865" y="1495127"/>
                        <a:ext cx="984031" cy="314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1A6FE32-03FB-434F-8771-CD51B7110134}"/>
              </a:ext>
            </a:extLst>
          </p:cNvPr>
          <p:cNvSpPr txBox="1"/>
          <p:nvPr/>
        </p:nvSpPr>
        <p:spPr>
          <a:xfrm>
            <a:off x="381000" y="1384300"/>
            <a:ext cx="2105334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FC054F-656E-4A6E-B9C3-374713522ED6}"/>
              </a:ext>
            </a:extLst>
          </p:cNvPr>
          <p:cNvSpPr txBox="1"/>
          <p:nvPr/>
        </p:nvSpPr>
        <p:spPr>
          <a:xfrm>
            <a:off x="356344" y="2341946"/>
            <a:ext cx="495919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AB2D107-37A9-4B63-9407-64EE80D08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77697"/>
              </p:ext>
            </p:extLst>
          </p:nvPr>
        </p:nvGraphicFramePr>
        <p:xfrm>
          <a:off x="766387" y="2489495"/>
          <a:ext cx="4872413" cy="91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91040" imgH="939600" progId="Equation.DSMT4">
                  <p:embed/>
                </p:oleObj>
              </mc:Choice>
              <mc:Fallback>
                <p:oleObj name="Equation" r:id="rId10" imgW="4991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6387" y="2489495"/>
                        <a:ext cx="4872413" cy="919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D46B9FF0-BA5C-4E45-AB02-212D11979A5B}"/>
              </a:ext>
            </a:extLst>
          </p:cNvPr>
          <p:cNvSpPr/>
          <p:nvPr/>
        </p:nvSpPr>
        <p:spPr>
          <a:xfrm>
            <a:off x="5744605" y="3333750"/>
            <a:ext cx="3170795" cy="1646708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 descr="Background pattern&#10;&#10;Description automatically generated">
            <a:extLst>
              <a:ext uri="{FF2B5EF4-FFF2-40B4-BE49-F238E27FC236}">
                <a16:creationId xmlns:a16="http://schemas.microsoft.com/office/drawing/2014/main" id="{90F69BA8-A96A-45E7-AF56-CB7066821B3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3"/>
              </a:ext>
            </a:extLst>
          </a:blip>
          <a:srcRect l="17382" r="20120" b="2"/>
          <a:stretch/>
        </p:blipFill>
        <p:spPr>
          <a:xfrm>
            <a:off x="371738" y="3481559"/>
            <a:ext cx="1514389" cy="151436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0" name="Picture 1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77A6283-8416-4F07-B05C-E8DCF0984F37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554" y="3601639"/>
            <a:ext cx="1026757" cy="102674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E552392-E162-D536-362A-72B3555E625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43830" y="671676"/>
            <a:ext cx="3364856" cy="167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396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988017" y="645554"/>
            <a:ext cx="7404314" cy="856473"/>
          </a:xfrm>
          <a:prstGeom prst="rect">
            <a:avLst/>
          </a:prstGeom>
        </p:spPr>
        <p:txBody>
          <a:bodyPr spcFirstLastPara="1" vert="horz" wrap="square" lIns="68561" tIns="68561" rIns="68561" bIns="68561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思源黑体 Normal" panose="020B0400000000000000" pitchFamily="34" charset="-122"/>
                <a:cs typeface="Times New Roman" pitchFamily="18" charset="0"/>
              </a:rPr>
              <a:t>THIẾT BỊ DẠY HỌC VÀ HỌC LIỆU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200150"/>
            <a:ext cx="6096000" cy="1426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71" tIns="34286" rIns="68571" bIns="34286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45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: </a:t>
            </a:r>
          </a:p>
          <a:p>
            <a:pPr algn="just" eaLnBrk="0" hangingPunct="0">
              <a:spcAft>
                <a:spcPts val="450"/>
              </a:spcAft>
            </a:pPr>
            <a:r>
              <a:rPr lang="en-US" sz="28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GK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kế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oạc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ạ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ê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ke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86000" y="2724150"/>
            <a:ext cx="6106331" cy="105705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algn="just">
              <a:lnSpc>
                <a:spcPct val="115000"/>
              </a:lnSpc>
              <a:spcAft>
                <a:spcPts val="45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i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GK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0" y="2225507"/>
            <a:ext cx="4572000" cy="327629"/>
          </a:xfrm>
          <a:prstGeom prst="rect">
            <a:avLst/>
          </a:prstGeom>
        </p:spPr>
        <p:txBody>
          <a:bodyPr lIns="65380" tIns="32690" rIns="65380" bIns="32690">
            <a:spAutoFit/>
          </a:bodyPr>
          <a:lstStyle/>
          <a:p>
            <a:endParaRPr lang="en-US" sz="1700"/>
          </a:p>
        </p:txBody>
      </p:sp>
      <p:sp>
        <p:nvSpPr>
          <p:cNvPr id="8" name="Rectangle 7"/>
          <p:cNvSpPr/>
          <p:nvPr/>
        </p:nvSpPr>
        <p:spPr>
          <a:xfrm>
            <a:off x="2286000" y="2329380"/>
            <a:ext cx="4572000" cy="327629"/>
          </a:xfrm>
          <a:prstGeom prst="rect">
            <a:avLst/>
          </a:prstGeom>
        </p:spPr>
        <p:txBody>
          <a:bodyPr lIns="65380" tIns="32690" rIns="65380" bIns="32690">
            <a:spAutoFit/>
          </a:bodyPr>
          <a:lstStyle/>
          <a:p>
            <a:endParaRPr lang="en-US" sz="1700"/>
          </a:p>
        </p:txBody>
      </p:sp>
      <p:pic>
        <p:nvPicPr>
          <p:cNvPr id="9" name="8 Imagen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9211" r="91842">
                        <a14:foregroundMark x1="56842" y1="29250" x2="53947" y2="31250"/>
                        <a14:foregroundMark x1="67632" y1="26750" x2="65789" y2="29750"/>
                        <a14:foregroundMark x1="65000" y1="40500" x2="61842" y2="45500"/>
                        <a14:foregroundMark x1="70000" y1="32500" x2="69211" y2="35250"/>
                        <a14:foregroundMark x1="78421" y1="62500" x2="78158" y2="67750"/>
                        <a14:foregroundMark x1="78684" y1="71000" x2="75263" y2="73000"/>
                        <a14:foregroundMark x1="49474" y1="26500" x2="46579" y2="27750"/>
                        <a14:foregroundMark x1="67895" y1="14250" x2="68684" y2="29500"/>
                        <a14:foregroundMark x1="72632" y1="26250" x2="72632" y2="29500"/>
                        <a14:foregroundMark x1="56053" y1="79500" x2="56316" y2="94750"/>
                        <a14:backgroundMark x1="37368" y1="57000" x2="47895" y2="6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872" r="14932"/>
          <a:stretch/>
        </p:blipFill>
        <p:spPr>
          <a:xfrm>
            <a:off x="681143" y="1301934"/>
            <a:ext cx="1714847" cy="3270303"/>
          </a:xfrm>
          <a:prstGeom prst="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339150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7ABDAF-B776-413D-8057-16797AA2F6AB}"/>
              </a:ext>
            </a:extLst>
          </p:cNvPr>
          <p:cNvSpPr txBox="1"/>
          <p:nvPr/>
        </p:nvSpPr>
        <p:spPr>
          <a:xfrm>
            <a:off x="1828800" y="133350"/>
            <a:ext cx="5559903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52EFBAB4-D634-46EE-9310-6696B4B39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8532" y="1458858"/>
            <a:ext cx="3667249" cy="2225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D266E57-BCAB-434E-9C23-DFD3E600148D}"/>
              </a:ext>
            </a:extLst>
          </p:cNvPr>
          <p:cNvSpPr/>
          <p:nvPr/>
        </p:nvSpPr>
        <p:spPr>
          <a:xfrm>
            <a:off x="1" y="666750"/>
            <a:ext cx="9143999" cy="927793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r>
              <a:rPr lang="en-US" sz="2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i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ột 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m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9DB0B0B-93A9-41F2-8FCF-6A42B84E32D6}"/>
              </a:ext>
            </a:extLst>
          </p:cNvPr>
          <p:cNvSpPr/>
          <p:nvPr/>
        </p:nvSpPr>
        <p:spPr>
          <a:xfrm>
            <a:off x="152400" y="1619397"/>
            <a:ext cx="2781993" cy="496906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  </a:t>
            </a:r>
            <a:endParaRPr lang="en-US" sz="2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B41811-514E-47FD-8B89-DA0F1E5BB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52745"/>
              </p:ext>
            </p:extLst>
          </p:nvPr>
        </p:nvGraphicFramePr>
        <p:xfrm>
          <a:off x="1174750" y="1708150"/>
          <a:ext cx="996950" cy="31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342720" progId="Equation.DSMT4">
                  <p:embed/>
                </p:oleObj>
              </mc:Choice>
              <mc:Fallback>
                <p:oleObj name="Equation" r:id="rId3" imgW="107928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D3A4AC-EA39-4327-BF83-A83A3D2AC7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0" y="1708150"/>
                        <a:ext cx="996950" cy="31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155E38-9485-4BB1-97A1-7B677CD59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53243"/>
              </p:ext>
            </p:extLst>
          </p:nvPr>
        </p:nvGraphicFramePr>
        <p:xfrm>
          <a:off x="1447800" y="2266950"/>
          <a:ext cx="2227847" cy="40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406080" progId="Equation.DSMT4">
                  <p:embed/>
                </p:oleObj>
              </mc:Choice>
              <mc:Fallback>
                <p:oleObj name="Equation" r:id="rId5" imgW="2234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266950"/>
                        <a:ext cx="2227847" cy="405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5A28EDD-0961-4C93-BEF2-CFC4D436C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1095"/>
              </p:ext>
            </p:extLst>
          </p:nvPr>
        </p:nvGraphicFramePr>
        <p:xfrm>
          <a:off x="1447800" y="2800350"/>
          <a:ext cx="2084970" cy="37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406080" progId="Equation.DSMT4">
                  <p:embed/>
                </p:oleObj>
              </mc:Choice>
              <mc:Fallback>
                <p:oleObj name="Equation" r:id="rId7" imgW="2234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800350"/>
                        <a:ext cx="2084970" cy="379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E4A851E-747C-44D2-AE71-8A40235BC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77265"/>
              </p:ext>
            </p:extLst>
          </p:nvPr>
        </p:nvGraphicFramePr>
        <p:xfrm>
          <a:off x="1463307" y="3342783"/>
          <a:ext cx="2041893" cy="37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406080" progId="Equation.DSMT4">
                  <p:embed/>
                </p:oleObj>
              </mc:Choice>
              <mc:Fallback>
                <p:oleObj name="Equation" r:id="rId9" imgW="2234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3307" y="3342783"/>
                        <a:ext cx="2041893" cy="371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48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61CC243E-2D78-44A4-9502-7F26CD45B1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5887" y="3934385"/>
            <a:ext cx="1274920" cy="1244658"/>
          </a:xfrm>
          <a:prstGeom prst="rect">
            <a:avLst/>
          </a:prstGeom>
        </p:spPr>
      </p:pic>
      <p:sp>
        <p:nvSpPr>
          <p:cNvPr id="16" name="Cloud Callout 16">
            <a:extLst>
              <a:ext uri="{FF2B5EF4-FFF2-40B4-BE49-F238E27FC236}">
                <a16:creationId xmlns:a16="http://schemas.microsoft.com/office/drawing/2014/main" id="{DE701E34-AFC3-4650-B203-23E74C0637B9}"/>
              </a:ext>
            </a:extLst>
          </p:cNvPr>
          <p:cNvSpPr/>
          <p:nvPr/>
        </p:nvSpPr>
        <p:spPr>
          <a:xfrm>
            <a:off x="6102805" y="2190750"/>
            <a:ext cx="3022145" cy="1743635"/>
          </a:xfrm>
          <a:prstGeom prst="cloudCallout">
            <a:avLst>
              <a:gd name="adj1" fmla="val -34831"/>
              <a:gd name="adj2" fmla="val 80581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80" tIns="32690" rIns="65380" bIns="32690" rtlCol="0" anchor="ctr"/>
          <a:lstStyle/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FFCA630-963F-4629-8FCB-D6227BCDC85F}"/>
              </a:ext>
            </a:extLst>
          </p:cNvPr>
          <p:cNvSpPr txBox="1"/>
          <p:nvPr/>
        </p:nvSpPr>
        <p:spPr>
          <a:xfrm>
            <a:off x="1828800" y="17444"/>
            <a:ext cx="5511091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C679CA20-9C2E-4A14-AB4D-D50BD5D6A7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31550" y="40486"/>
            <a:ext cx="871830" cy="87181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4" name="Picture 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983B7969-87BF-40B7-88AF-2B6D28BBA3F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41" y="134298"/>
            <a:ext cx="591102" cy="59109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EC24F30-30E6-4D38-B2AD-DED75A806856}"/>
              </a:ext>
            </a:extLst>
          </p:cNvPr>
          <p:cNvSpPr/>
          <p:nvPr/>
        </p:nvSpPr>
        <p:spPr>
          <a:xfrm>
            <a:off x="813156" y="668015"/>
            <a:ext cx="5948660" cy="836935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(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1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14A7AFA-B852-4686-BCFA-6C4ED12C5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40842"/>
              </p:ext>
            </p:extLst>
          </p:nvPr>
        </p:nvGraphicFramePr>
        <p:xfrm>
          <a:off x="5759450" y="802179"/>
          <a:ext cx="671513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59450" y="802179"/>
                        <a:ext cx="671513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75D2FDF7-2093-4364-89D4-2A4C5A40D746}"/>
              </a:ext>
            </a:extLst>
          </p:cNvPr>
          <p:cNvSpPr/>
          <p:nvPr/>
        </p:nvSpPr>
        <p:spPr>
          <a:xfrm>
            <a:off x="6525369" y="2377534"/>
            <a:ext cx="2490902" cy="1383302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A8F07C1-E011-4008-88B1-69EE00104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357434"/>
              </p:ext>
            </p:extLst>
          </p:nvPr>
        </p:nvGraphicFramePr>
        <p:xfrm>
          <a:off x="1743631" y="1643270"/>
          <a:ext cx="3333950" cy="34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203040" progId="Equation.DSMT4">
                  <p:embed/>
                </p:oleObj>
              </mc:Choice>
              <mc:Fallback>
                <p:oleObj name="Equation" r:id="rId8" imgW="19810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97D94AF-5CF7-4A11-BCB4-11EFD7938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3631" y="1643270"/>
                        <a:ext cx="3333950" cy="341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48EF6A1-774A-4987-9955-4C281B37E22F}"/>
              </a:ext>
            </a:extLst>
          </p:cNvPr>
          <p:cNvSpPr txBox="1"/>
          <p:nvPr/>
        </p:nvSpPr>
        <p:spPr>
          <a:xfrm>
            <a:off x="609600" y="1610984"/>
            <a:ext cx="1215288" cy="374141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C3EBF75-311D-4C6C-8226-6F05473EF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01769"/>
              </p:ext>
            </p:extLst>
          </p:nvPr>
        </p:nvGraphicFramePr>
        <p:xfrm>
          <a:off x="614370" y="1683646"/>
          <a:ext cx="709750" cy="27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AB41811-514E-47FD-8B89-DA0F1E5BBB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4370" y="1683646"/>
                        <a:ext cx="709750" cy="270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8867FEB-BE3F-48ED-BE27-8B5F8D091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92732"/>
              </p:ext>
            </p:extLst>
          </p:nvPr>
        </p:nvGraphicFramePr>
        <p:xfrm>
          <a:off x="1263473" y="2022836"/>
          <a:ext cx="3474833" cy="99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685800" progId="Equation.DSMT4">
                  <p:embed/>
                </p:oleObj>
              </mc:Choice>
              <mc:Fallback>
                <p:oleObj name="Equation" r:id="rId12" imgW="2400120" imgH="685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AB2D107-37A9-4B63-9407-64EE80D08E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3473" y="2022836"/>
                        <a:ext cx="3474833" cy="99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731E459-6388-0E89-0E5D-801B61CE844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634770" y="405519"/>
            <a:ext cx="3364856" cy="167027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70743"/>
              </p:ext>
            </p:extLst>
          </p:nvPr>
        </p:nvGraphicFramePr>
        <p:xfrm>
          <a:off x="1300368" y="2739461"/>
          <a:ext cx="3558838" cy="674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720" imgH="457200" progId="Equation.DSMT4">
                  <p:embed/>
                </p:oleObj>
              </mc:Choice>
              <mc:Fallback>
                <p:oleObj name="Equation" r:id="rId15" imgW="2412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0368" y="2739461"/>
                        <a:ext cx="3558838" cy="674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282891"/>
              </p:ext>
            </p:extLst>
          </p:nvPr>
        </p:nvGraphicFramePr>
        <p:xfrm>
          <a:off x="1195362" y="3463598"/>
          <a:ext cx="3718900" cy="70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00120" imgH="457200" progId="Equation.DSMT4">
                  <p:embed/>
                </p:oleObj>
              </mc:Choice>
              <mc:Fallback>
                <p:oleObj name="Equation" r:id="rId17" imgW="2400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95362" y="3463598"/>
                        <a:ext cx="3718900" cy="708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91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1" grpId="0"/>
      <p:bldP spid="14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FCA630-963F-4629-8FCB-D6227BCDC85F}"/>
              </a:ext>
            </a:extLst>
          </p:cNvPr>
          <p:cNvSpPr txBox="1"/>
          <p:nvPr/>
        </p:nvSpPr>
        <p:spPr>
          <a:xfrm>
            <a:off x="1828800" y="60792"/>
            <a:ext cx="5698357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E81B6F6-5962-43E8-878E-C210DC0E5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0150" y="1581150"/>
            <a:ext cx="2706880" cy="1642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EC24F30-30E6-4D38-B2AD-DED75A806856}"/>
              </a:ext>
            </a:extLst>
          </p:cNvPr>
          <p:cNvSpPr/>
          <p:nvPr/>
        </p:nvSpPr>
        <p:spPr>
          <a:xfrm>
            <a:off x="207741" y="1216777"/>
            <a:ext cx="5948660" cy="39533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E3D24F5-208B-45CF-AC22-D53E43406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83687"/>
              </p:ext>
            </p:extLst>
          </p:nvPr>
        </p:nvGraphicFramePr>
        <p:xfrm>
          <a:off x="3657600" y="3172209"/>
          <a:ext cx="1965401" cy="35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406080" progId="Equation.DSMT4">
                  <p:embed/>
                </p:oleObj>
              </mc:Choice>
              <mc:Fallback>
                <p:oleObj name="Equation" r:id="rId3" imgW="2222280" imgH="406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E3D24F5-208B-45CF-AC22-D53E43406D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3172209"/>
                        <a:ext cx="1965401" cy="35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4163C572-C814-4F88-96F2-F70EC6BE9B91}"/>
              </a:ext>
            </a:extLst>
          </p:cNvPr>
          <p:cNvSpPr/>
          <p:nvPr/>
        </p:nvSpPr>
        <p:spPr>
          <a:xfrm>
            <a:off x="1040463" y="3028950"/>
            <a:ext cx="2781993" cy="496906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  </a:t>
            </a:r>
            <a:endParaRPr lang="en-US" sz="28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3A64764-1406-45CD-AEAA-9783BCE55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960927"/>
              </p:ext>
            </p:extLst>
          </p:nvPr>
        </p:nvGraphicFramePr>
        <p:xfrm>
          <a:off x="2063750" y="3115691"/>
          <a:ext cx="1011186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42720" progId="Equation.DSMT4">
                  <p:embed/>
                </p:oleObj>
              </mc:Choice>
              <mc:Fallback>
                <p:oleObj name="Equation" r:id="rId5" imgW="1079280" imgH="3427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3A64764-1406-45CD-AEAA-9783BCE55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50" y="3115691"/>
                        <a:ext cx="1011186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ADF9C88-F228-4BEF-AE02-AFF11DB5F324}"/>
              </a:ext>
            </a:extLst>
          </p:cNvPr>
          <p:cNvSpPr/>
          <p:nvPr/>
        </p:nvSpPr>
        <p:spPr>
          <a:xfrm>
            <a:off x="144119" y="1581150"/>
            <a:ext cx="5875681" cy="144908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3A216F-E0EC-4BD2-BDFE-D96058D37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945438"/>
              </p:ext>
            </p:extLst>
          </p:nvPr>
        </p:nvGraphicFramePr>
        <p:xfrm>
          <a:off x="3632200" y="3684016"/>
          <a:ext cx="1930400" cy="35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406080" progId="Equation.DSMT4">
                  <p:embed/>
                </p:oleObj>
              </mc:Choice>
              <mc:Fallback>
                <p:oleObj name="Equation" r:id="rId7" imgW="222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200" y="3684016"/>
                        <a:ext cx="1930400" cy="353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F19003-D85F-4213-A65E-93C2545B5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40992"/>
              </p:ext>
            </p:extLst>
          </p:nvPr>
        </p:nvGraphicFramePr>
        <p:xfrm>
          <a:off x="3618050" y="4167378"/>
          <a:ext cx="1944550" cy="35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406080" progId="Equation.DSMT4">
                  <p:embed/>
                </p:oleObj>
              </mc:Choice>
              <mc:Fallback>
                <p:oleObj name="Equation" r:id="rId9" imgW="222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8050" y="4167378"/>
                        <a:ext cx="1944550" cy="35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4D23C1D5-C622-463C-B128-E4B24851CF6A}"/>
              </a:ext>
            </a:extLst>
          </p:cNvPr>
          <p:cNvSpPr/>
          <p:nvPr/>
        </p:nvSpPr>
        <p:spPr>
          <a:xfrm>
            <a:off x="103367" y="493296"/>
            <a:ext cx="9143999" cy="927793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r>
              <a:rPr lang="en-US" sz="2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Định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ôt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endParaRPr lang="en-US" sz="2800" b="1" i="1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86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FCA630-963F-4629-8FCB-D6227BCDC85F}"/>
              </a:ext>
            </a:extLst>
          </p:cNvPr>
          <p:cNvSpPr txBox="1"/>
          <p:nvPr/>
        </p:nvSpPr>
        <p:spPr>
          <a:xfrm>
            <a:off x="1371600" y="169844"/>
            <a:ext cx="5813379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EC24F30-30E6-4D38-B2AD-DED75A806856}"/>
              </a:ext>
            </a:extLst>
          </p:cNvPr>
          <p:cNvSpPr/>
          <p:nvPr/>
        </p:nvSpPr>
        <p:spPr>
          <a:xfrm>
            <a:off x="207741" y="1216777"/>
            <a:ext cx="5948660" cy="39533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425682D-9B91-43B2-9041-94EB9710B5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8318144" y="4130753"/>
            <a:ext cx="812232" cy="87939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A6E516A-8D4C-4282-A30D-356DDDE96A9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209165" y="4198661"/>
            <a:ext cx="770890" cy="77087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240B38B-AF71-4CF7-B4FD-80C3D857E9AF}"/>
              </a:ext>
            </a:extLst>
          </p:cNvPr>
          <p:cNvSpPr/>
          <p:nvPr/>
        </p:nvSpPr>
        <p:spPr>
          <a:xfrm>
            <a:off x="132735" y="742950"/>
            <a:ext cx="8953615" cy="988066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          có                           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có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         đượ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A9D5EB-5CA1-4553-B6DF-08D70D56B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25239"/>
              </p:ext>
            </p:extLst>
          </p:nvPr>
        </p:nvGraphicFramePr>
        <p:xfrm>
          <a:off x="2195732" y="898752"/>
          <a:ext cx="762000" cy="24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342720" progId="Equation.DSMT4">
                  <p:embed/>
                </p:oleObj>
              </mc:Choice>
              <mc:Fallback>
                <p:oleObj name="Equation" r:id="rId5" imgW="1079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2" y="898752"/>
                        <a:ext cx="762000" cy="24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4565B36-DF17-4286-AF56-117623921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05312"/>
              </p:ext>
            </p:extLst>
          </p:nvPr>
        </p:nvGraphicFramePr>
        <p:xfrm>
          <a:off x="3496992" y="903019"/>
          <a:ext cx="2286000" cy="30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60360" imgH="406080" progId="Equation.DSMT4">
                  <p:embed/>
                </p:oleObj>
              </mc:Choice>
              <mc:Fallback>
                <p:oleObj name="Equation" r:id="rId7" imgW="3060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6992" y="903019"/>
                        <a:ext cx="2286000" cy="303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796122E6-EF06-47A6-A775-3E7C6628F429}"/>
              </a:ext>
            </a:extLst>
          </p:cNvPr>
          <p:cNvSpPr/>
          <p:nvPr/>
        </p:nvSpPr>
        <p:spPr>
          <a:xfrm>
            <a:off x="3657600" y="1731016"/>
            <a:ext cx="1499878" cy="527042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B9EA3EC-EA85-8058-342D-B0B2A15DBFC5}"/>
              </a:ext>
            </a:extLst>
          </p:cNvPr>
          <p:cNvGrpSpPr/>
          <p:nvPr/>
        </p:nvGrpSpPr>
        <p:grpSpPr>
          <a:xfrm>
            <a:off x="1600200" y="2258058"/>
            <a:ext cx="5788519" cy="553357"/>
            <a:chOff x="5616771" y="2532035"/>
            <a:chExt cx="8094883" cy="773846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C0B02535-3D88-4C08-B078-878350626BC5}"/>
                </a:ext>
              </a:extLst>
            </p:cNvPr>
            <p:cNvSpPr/>
            <p:nvPr/>
          </p:nvSpPr>
          <p:spPr>
            <a:xfrm>
              <a:off x="5616771" y="2532035"/>
              <a:ext cx="8094883" cy="773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Bef>
                  <a:spcPts val="215"/>
                </a:spcBef>
                <a:spcAft>
                  <a:spcPts val="215"/>
                </a:spcAft>
              </a:pP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2800" err="1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280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(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iết</a:t>
              </a:r>
              <a:r>
                <a: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5681AA8F-DFD3-4C8E-9A53-344F30B970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7406238"/>
                </p:ext>
              </p:extLst>
            </p:nvPr>
          </p:nvGraphicFramePr>
          <p:xfrm>
            <a:off x="6992227" y="2711528"/>
            <a:ext cx="3836194" cy="51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60360" imgH="406080" progId="Equation.DSMT4">
                    <p:embed/>
                  </p:oleObj>
                </mc:Choice>
                <mc:Fallback>
                  <p:oleObj name="Equation" r:id="rId9" imgW="30603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92227" y="2711528"/>
                          <a:ext cx="3836194" cy="511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9F3B6BE-2F4B-4761-9441-A680E2318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62746"/>
              </p:ext>
            </p:extLst>
          </p:nvPr>
        </p:nvGraphicFramePr>
        <p:xfrm>
          <a:off x="3787501" y="4038835"/>
          <a:ext cx="525958" cy="30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330120" progId="Equation.DSMT4">
                  <p:embed/>
                </p:oleObj>
              </mc:Choice>
              <mc:Fallback>
                <p:oleObj name="Equation" r:id="rId11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7501" y="4038835"/>
                        <a:ext cx="525958" cy="305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DC1013A-D7AE-483D-BF67-6D33F99A5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5742"/>
              </p:ext>
            </p:extLst>
          </p:nvPr>
        </p:nvGraphicFramePr>
        <p:xfrm>
          <a:off x="6225984" y="4048633"/>
          <a:ext cx="803275" cy="38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406080" progId="Equation.DSMT4">
                  <p:embed/>
                </p:oleObj>
              </mc:Choice>
              <mc:Fallback>
                <p:oleObj name="Equation" r:id="rId13" imgW="850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5984" y="4048633"/>
                        <a:ext cx="803275" cy="38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50B3FCE4-749C-B93A-67B9-A36841502B41}"/>
              </a:ext>
            </a:extLst>
          </p:cNvPr>
          <p:cNvGrpSpPr/>
          <p:nvPr/>
        </p:nvGrpSpPr>
        <p:grpSpPr>
          <a:xfrm>
            <a:off x="2500313" y="2876550"/>
            <a:ext cx="6872287" cy="523220"/>
            <a:chOff x="3190327" y="4699895"/>
            <a:chExt cx="9610465" cy="731701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DFACC2C8-8174-4FC8-B8A4-805BB77107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345574"/>
                </p:ext>
              </p:extLst>
            </p:nvPr>
          </p:nvGraphicFramePr>
          <p:xfrm>
            <a:off x="3190327" y="4893040"/>
            <a:ext cx="3294509" cy="477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234880" imgH="406080" progId="Equation.DSMT4">
                    <p:embed/>
                  </p:oleObj>
                </mc:Choice>
                <mc:Fallback>
                  <p:oleObj name="Equation" r:id="rId15" imgW="22348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90327" y="4893040"/>
                          <a:ext cx="3294509" cy="4773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08ABBC4-B241-6A09-58FD-365AEA87DD04}"/>
                </a:ext>
              </a:extLst>
            </p:cNvPr>
            <p:cNvSpPr txBox="1"/>
            <p:nvPr/>
          </p:nvSpPr>
          <p:spPr>
            <a:xfrm>
              <a:off x="6325450" y="4699895"/>
              <a:ext cx="6475342" cy="73170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ất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ẳng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F1D48F0-9BAE-5478-EAFC-4EB876CA497A}"/>
              </a:ext>
            </a:extLst>
          </p:cNvPr>
          <p:cNvGrpSpPr/>
          <p:nvPr/>
        </p:nvGrpSpPr>
        <p:grpSpPr>
          <a:xfrm>
            <a:off x="1295400" y="3409950"/>
            <a:ext cx="4038600" cy="522259"/>
            <a:chOff x="1546719" y="4940449"/>
            <a:chExt cx="5647732" cy="730356"/>
          </a:xfrm>
        </p:grpSpPr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78CD3995-BD0A-4CF9-8928-A9D25E8892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549872"/>
                </p:ext>
              </p:extLst>
            </p:nvPr>
          </p:nvGraphicFramePr>
          <p:xfrm>
            <a:off x="3128004" y="5086610"/>
            <a:ext cx="4066447" cy="567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08080" imgH="419040" progId="Equation.DSMT4">
                    <p:embed/>
                  </p:oleObj>
                </mc:Choice>
                <mc:Fallback>
                  <p:oleObj name="Equation" r:id="rId17" imgW="29080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8004" y="5086610"/>
                          <a:ext cx="4066447" cy="567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BFC0923-D3B4-3D4D-B39E-802E11DAD2E6}"/>
                </a:ext>
              </a:extLst>
            </p:cNvPr>
            <p:cNvSpPr txBox="1"/>
            <p:nvPr/>
          </p:nvSpPr>
          <p:spPr>
            <a:xfrm>
              <a:off x="1546719" y="4940449"/>
              <a:ext cx="2076351" cy="7303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Bef>
                  <a:spcPts val="215"/>
                </a:spcBef>
                <a:spcAft>
                  <a:spcPts val="215"/>
                </a:spcAft>
              </a:pP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024CAD86-3694-A2C3-9D20-7ECF3116B27C}"/>
              </a:ext>
            </a:extLst>
          </p:cNvPr>
          <p:cNvSpPr txBox="1"/>
          <p:nvPr/>
        </p:nvSpPr>
        <p:spPr>
          <a:xfrm>
            <a:off x="1295400" y="3943350"/>
            <a:ext cx="6096000" cy="496906"/>
          </a:xfrm>
          <a:prstGeom prst="rect">
            <a:avLst/>
          </a:prstGeom>
          <a:noFill/>
        </p:spPr>
        <p:txBody>
          <a:bodyPr wrap="square" lIns="65380" tIns="32690" rIns="65380" bIns="3269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không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.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41030"/>
              </p:ext>
            </p:extLst>
          </p:nvPr>
        </p:nvGraphicFramePr>
        <p:xfrm>
          <a:off x="7818169" y="898415"/>
          <a:ext cx="408670" cy="23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330120" progId="Equation.DSMT4">
                  <p:embed/>
                </p:oleObj>
              </mc:Choice>
              <mc:Fallback>
                <p:oleObj name="Equation" r:id="rId19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18169" y="898415"/>
                        <a:ext cx="408670" cy="236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21780"/>
              </p:ext>
            </p:extLst>
          </p:nvPr>
        </p:nvGraphicFramePr>
        <p:xfrm>
          <a:off x="1080868" y="1334513"/>
          <a:ext cx="726286" cy="34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50680" imgH="406080" progId="Equation.DSMT4">
                  <p:embed/>
                </p:oleObj>
              </mc:Choice>
              <mc:Fallback>
                <p:oleObj name="Equation" r:id="rId21" imgW="850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80868" y="1334513"/>
                        <a:ext cx="726286" cy="34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412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FCA630-963F-4629-8FCB-D6227BCDC85F}"/>
              </a:ext>
            </a:extLst>
          </p:cNvPr>
          <p:cNvSpPr txBox="1"/>
          <p:nvPr/>
        </p:nvSpPr>
        <p:spPr>
          <a:xfrm>
            <a:off x="1658073" y="224380"/>
            <a:ext cx="5827852" cy="496906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ẤT ĐẲNG THỨC TAM GIÁC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EC24F30-30E6-4D38-B2AD-DED75A806856}"/>
              </a:ext>
            </a:extLst>
          </p:cNvPr>
          <p:cNvSpPr/>
          <p:nvPr/>
        </p:nvSpPr>
        <p:spPr>
          <a:xfrm>
            <a:off x="207741" y="1077740"/>
            <a:ext cx="5948660" cy="39533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240B38B-AF71-4CF7-B4FD-80C3D857E9AF}"/>
              </a:ext>
            </a:extLst>
          </p:cNvPr>
          <p:cNvSpPr/>
          <p:nvPr/>
        </p:nvSpPr>
        <p:spPr>
          <a:xfrm>
            <a:off x="95192" y="971550"/>
            <a:ext cx="8953615" cy="988066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          có                              .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và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A9D5EB-5CA1-4553-B6DF-08D70D56B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68272"/>
              </p:ext>
            </p:extLst>
          </p:nvPr>
        </p:nvGraphicFramePr>
        <p:xfrm>
          <a:off x="2859239" y="1119902"/>
          <a:ext cx="77311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42720" progId="Equation.DSMT4">
                  <p:embed/>
                </p:oleObj>
              </mc:Choice>
              <mc:Fallback>
                <p:oleObj name="Equation" r:id="rId2" imgW="107928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A9D5EB-5CA1-4553-B6DF-08D70D56B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9239" y="1119902"/>
                        <a:ext cx="773113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4565B36-DF17-4286-AF56-117623921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51562"/>
              </p:ext>
            </p:extLst>
          </p:nvPr>
        </p:nvGraphicFramePr>
        <p:xfrm>
          <a:off x="4191000" y="1090440"/>
          <a:ext cx="2600000" cy="34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406080" progId="Equation.DSMT4">
                  <p:embed/>
                </p:oleObj>
              </mc:Choice>
              <mc:Fallback>
                <p:oleObj name="Equation" r:id="rId4" imgW="3073320" imgH="406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4565B36-DF17-4286-AF56-117623921F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090440"/>
                        <a:ext cx="2600000" cy="343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796122E6-EF06-47A6-A775-3E7C6628F429}"/>
              </a:ext>
            </a:extLst>
          </p:cNvPr>
          <p:cNvSpPr/>
          <p:nvPr/>
        </p:nvSpPr>
        <p:spPr>
          <a:xfrm>
            <a:off x="3505200" y="1829471"/>
            <a:ext cx="1143000" cy="527042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0B02535-3D88-4C08-B078-878350626BC5}"/>
              </a:ext>
            </a:extLst>
          </p:cNvPr>
          <p:cNvSpPr/>
          <p:nvPr/>
        </p:nvSpPr>
        <p:spPr>
          <a:xfrm>
            <a:off x="1362361" y="2266950"/>
            <a:ext cx="5788519" cy="527042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(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681AA8F-DFD3-4C8E-9A53-344F30B97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04597"/>
              </p:ext>
            </p:extLst>
          </p:nvPr>
        </p:nvGraphicFramePr>
        <p:xfrm>
          <a:off x="2295044" y="2378970"/>
          <a:ext cx="2886556" cy="37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406080" progId="Equation.DSMT4">
                  <p:embed/>
                </p:oleObj>
              </mc:Choice>
              <mc:Fallback>
                <p:oleObj name="Equation" r:id="rId6" imgW="3098520" imgH="4060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681AA8F-DFD3-4C8E-9A53-344F30B97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5044" y="2378970"/>
                        <a:ext cx="2886556" cy="379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FACC2C8-8174-4FC8-B8A4-805BB7710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67710"/>
              </p:ext>
            </p:extLst>
          </p:nvPr>
        </p:nvGraphicFramePr>
        <p:xfrm>
          <a:off x="2256174" y="2870192"/>
          <a:ext cx="2282656" cy="34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406080" progId="Equation.DSMT4">
                  <p:embed/>
                </p:oleObj>
              </mc:Choice>
              <mc:Fallback>
                <p:oleObj name="Equation" r:id="rId8" imgW="2171520" imgH="4060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FACC2C8-8174-4FC8-B8A4-805BB7710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6174" y="2870192"/>
                        <a:ext cx="2282656" cy="34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8CD3995-BD0A-4CF9-8928-A9D25E889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0092"/>
              </p:ext>
            </p:extLst>
          </p:nvPr>
        </p:nvGraphicFramePr>
        <p:xfrm>
          <a:off x="1781175" y="3341688"/>
          <a:ext cx="30956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13000" imgH="419040" progId="Equation.DSMT4">
                  <p:embed/>
                </p:oleObj>
              </mc:Choice>
              <mc:Fallback>
                <p:oleObj name="Equation" r:id="rId10" imgW="3213000" imgH="419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8CD3995-BD0A-4CF9-8928-A9D25E889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81175" y="3341688"/>
                        <a:ext cx="3095625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9F3B6BE-2F4B-4761-9441-A680E2318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08801"/>
              </p:ext>
            </p:extLst>
          </p:nvPr>
        </p:nvGraphicFramePr>
        <p:xfrm>
          <a:off x="2286000" y="3864021"/>
          <a:ext cx="532685" cy="30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30120" progId="Equation.DSMT4">
                  <p:embed/>
                </p:oleObj>
              </mc:Choice>
              <mc:Fallback>
                <p:oleObj name="Equation" r:id="rId12" imgW="571320" imgH="3301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9F3B6BE-2F4B-4761-9441-A680E2318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3864021"/>
                        <a:ext cx="532685" cy="307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Background pattern&#10;&#10;Description automatically generated">
            <a:extLst>
              <a:ext uri="{FF2B5EF4-FFF2-40B4-BE49-F238E27FC236}">
                <a16:creationId xmlns:a16="http://schemas.microsoft.com/office/drawing/2014/main" id="{42F1DBD9-8D7D-46F2-A418-ADFABD3E424F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5"/>
              </a:ext>
            </a:extLst>
          </a:blip>
          <a:srcRect l="17382" r="20120" b="2"/>
          <a:stretch/>
        </p:blipFill>
        <p:spPr>
          <a:xfrm>
            <a:off x="31550" y="40486"/>
            <a:ext cx="998640" cy="99862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9" name="Picture 1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5AB9040-A1AB-4219-8A7C-9D440A7733A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41" y="134298"/>
            <a:ext cx="677079" cy="67707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0F4C64-9441-4DE9-A83F-274D5325D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48596"/>
              </p:ext>
            </p:extLst>
          </p:nvPr>
        </p:nvGraphicFramePr>
        <p:xfrm>
          <a:off x="1981199" y="1550063"/>
          <a:ext cx="447087" cy="26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317160" progId="Equation.DSMT4">
                  <p:embed/>
                </p:oleObj>
              </mc:Choice>
              <mc:Fallback>
                <p:oleObj name="Equation" r:id="rId17" imgW="53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81199" y="1550063"/>
                        <a:ext cx="447087" cy="26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357C53-296A-4590-ACFA-68D572DE1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7547"/>
              </p:ext>
            </p:extLst>
          </p:nvPr>
        </p:nvGraphicFramePr>
        <p:xfrm>
          <a:off x="2903632" y="1581813"/>
          <a:ext cx="449168" cy="25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330120" progId="Equation.DSMT4">
                  <p:embed/>
                </p:oleObj>
              </mc:Choice>
              <mc:Fallback>
                <p:oleObj name="Equation" r:id="rId19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03632" y="1581813"/>
                        <a:ext cx="449168" cy="25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D2CD33-22CE-429F-9546-EA95DCD0A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30883"/>
              </p:ext>
            </p:extLst>
          </p:nvPr>
        </p:nvGraphicFramePr>
        <p:xfrm>
          <a:off x="4877512" y="3836246"/>
          <a:ext cx="532688" cy="31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3160" imgH="317160" progId="Equation.DSMT4">
                  <p:embed/>
                </p:oleObj>
              </mc:Choice>
              <mc:Fallback>
                <p:oleObj name="Equation" r:id="rId21" imgW="53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77512" y="3836246"/>
                        <a:ext cx="532688" cy="316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51004A7-26B8-80E5-401D-8AA23CAAAACB}"/>
              </a:ext>
            </a:extLst>
          </p:cNvPr>
          <p:cNvSpPr txBox="1"/>
          <p:nvPr/>
        </p:nvSpPr>
        <p:spPr>
          <a:xfrm>
            <a:off x="1632506" y="2724150"/>
            <a:ext cx="7511494" cy="527042"/>
          </a:xfrm>
          <a:prstGeom prst="rect">
            <a:avLst/>
          </a:prstGeom>
          <a:noFill/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                           (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6D9FAB8-2E00-5282-0628-DEB07261A4AF}"/>
              </a:ext>
            </a:extLst>
          </p:cNvPr>
          <p:cNvSpPr txBox="1"/>
          <p:nvPr/>
        </p:nvSpPr>
        <p:spPr>
          <a:xfrm>
            <a:off x="762000" y="3751244"/>
            <a:ext cx="5334625" cy="496906"/>
          </a:xfrm>
          <a:prstGeom prst="rect">
            <a:avLst/>
          </a:prstGeom>
          <a:noFill/>
        </p:spPr>
        <p:txBody>
          <a:bodyPr wrap="square" lIns="65380" tIns="32690" rIns="65380" bIns="3269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lớn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6592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6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85723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B21FD956-18BE-455E-872A-533ED6398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0" y="17444"/>
            <a:ext cx="3333140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- SGK </a:t>
            </a: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pic>
        <p:nvPicPr>
          <p:cNvPr id="17409" name="Picture 1">
            <a:extLst>
              <a:ext uri="{FF2B5EF4-FFF2-40B4-BE49-F238E27FC236}">
                <a16:creationId xmlns:a16="http://schemas.microsoft.com/office/drawing/2014/main" id="{1723EB5D-C90A-4E84-89E5-E9307F3E80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28" r="17428"/>
          <a:stretch/>
        </p:blipFill>
        <p:spPr bwMode="auto">
          <a:xfrm>
            <a:off x="3733800" y="43962"/>
            <a:ext cx="3353425" cy="2507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C8C5141-4B2F-4D93-9DB8-EC5CCFD1D555}"/>
              </a:ext>
            </a:extLst>
          </p:cNvPr>
          <p:cNvSpPr txBox="1"/>
          <p:nvPr/>
        </p:nvSpPr>
        <p:spPr>
          <a:xfrm>
            <a:off x="79102" y="2435008"/>
            <a:ext cx="9045238" cy="2651342"/>
          </a:xfrm>
          <a:prstGeom prst="rect">
            <a:avLst/>
          </a:prstGeom>
          <a:noFill/>
        </p:spPr>
        <p:txBody>
          <a:bodyPr wrap="square" lIns="65380" tIns="32690" rIns="65380" bIns="32690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vietnamnet.v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1/10/2020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km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 k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k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1972CE1D-4DB6-4250-97DD-D44ED88302A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36012" r="14448" b="2"/>
          <a:stretch/>
        </p:blipFill>
        <p:spPr>
          <a:xfrm>
            <a:off x="7993389" y="31915"/>
            <a:ext cx="1016559" cy="110062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C82DBC9-94B9-4810-B811-C386189ADA8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84410" y="99823"/>
            <a:ext cx="964816" cy="964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1461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82F9D24-936C-47A6-AF42-2A6E18574EBD}"/>
              </a:ext>
            </a:extLst>
          </p:cNvPr>
          <p:cNvSpPr/>
          <p:nvPr/>
        </p:nvSpPr>
        <p:spPr>
          <a:xfrm>
            <a:off x="76200" y="2343150"/>
            <a:ext cx="8839785" cy="278855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có:                      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y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4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ạ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ủ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ả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ạ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ả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95 km và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4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ủ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00 km.</a:t>
            </a:r>
            <a:endParaRPr lang="en-US" sz="2800" dirty="0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17EF17AF-5F0B-4371-A1E8-C0EF37794A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28" r="17428"/>
          <a:stretch/>
        </p:blipFill>
        <p:spPr bwMode="auto">
          <a:xfrm>
            <a:off x="3429000" y="64692"/>
            <a:ext cx="3353425" cy="2507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2F1AD247-D706-4EF3-9249-25AB0BB9B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0" y="17444"/>
            <a:ext cx="3945973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- SGK </a:t>
            </a: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899495B-7376-4FDC-A709-38B5BCFD51AB}"/>
              </a:ext>
            </a:extLst>
          </p:cNvPr>
          <p:cNvSpPr txBox="1"/>
          <p:nvPr/>
        </p:nvSpPr>
        <p:spPr>
          <a:xfrm>
            <a:off x="685800" y="682053"/>
            <a:ext cx="770032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76927B-1703-478C-B398-1B065AF92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40021"/>
              </p:ext>
            </p:extLst>
          </p:nvPr>
        </p:nvGraphicFramePr>
        <p:xfrm>
          <a:off x="762000" y="2505075"/>
          <a:ext cx="7715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342720" progId="Equation.DSMT4">
                  <p:embed/>
                </p:oleObj>
              </mc:Choice>
              <mc:Fallback>
                <p:oleObj name="Equation" r:id="rId3" imgW="107928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A9D5EB-5CA1-4553-B6DF-08D70D56B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505075"/>
                        <a:ext cx="77152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C9FB21-A47F-4AED-AE8B-CEDD521A3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364190"/>
              </p:ext>
            </p:extLst>
          </p:nvPr>
        </p:nvGraphicFramePr>
        <p:xfrm>
          <a:off x="2166721" y="2474448"/>
          <a:ext cx="1871879" cy="35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406080" progId="Equation.DSMT4">
                  <p:embed/>
                </p:oleObj>
              </mc:Choice>
              <mc:Fallback>
                <p:oleObj name="Equation" r:id="rId5" imgW="2133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6721" y="2474448"/>
                        <a:ext cx="1871879" cy="35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3A27068-9370-493A-8C23-31AD35FA0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41123"/>
              </p:ext>
            </p:extLst>
          </p:nvPr>
        </p:nvGraphicFramePr>
        <p:xfrm>
          <a:off x="815071" y="2968876"/>
          <a:ext cx="3611563" cy="377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0320" imgH="419040" progId="Equation.DSMT4">
                  <p:embed/>
                </p:oleObj>
              </mc:Choice>
              <mc:Fallback>
                <p:oleObj name="Equation" r:id="rId7" imgW="400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071" y="2968876"/>
                        <a:ext cx="3611563" cy="377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56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50FEF2D-9531-4FC6-B954-933CCD48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1" y="361950"/>
            <a:ext cx="3830858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- SGK </a:t>
            </a: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B278EC5-C8BF-46B0-A3B6-24B0EDBB9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828" y="1047750"/>
            <a:ext cx="8772791" cy="927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0406C5-D9CD-4046-96B2-10F3B5E74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60921"/>
              </p:ext>
            </p:extLst>
          </p:nvPr>
        </p:nvGraphicFramePr>
        <p:xfrm>
          <a:off x="381000" y="2192339"/>
          <a:ext cx="2420483" cy="37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419040" progId="Equation.DSMT4">
                  <p:embed/>
                </p:oleObj>
              </mc:Choice>
              <mc:Fallback>
                <p:oleObj name="Equation" r:id="rId3" imgW="267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192339"/>
                        <a:ext cx="2420483" cy="379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20971C-E1EF-42C5-A345-E4A7F5F75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23420"/>
              </p:ext>
            </p:extLst>
          </p:nvPr>
        </p:nvGraphicFramePr>
        <p:xfrm>
          <a:off x="3276600" y="2247438"/>
          <a:ext cx="2514600" cy="38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3200" imgH="419040" progId="Equation.DSMT4">
                  <p:embed/>
                </p:oleObj>
              </mc:Choice>
              <mc:Fallback>
                <p:oleObj name="Equation" r:id="rId5" imgW="2743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2247438"/>
                        <a:ext cx="2514600" cy="38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BFA0E7-6335-4A98-BAA4-53E13D11C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474796"/>
              </p:ext>
            </p:extLst>
          </p:nvPr>
        </p:nvGraphicFramePr>
        <p:xfrm>
          <a:off x="6324600" y="2247208"/>
          <a:ext cx="2503488" cy="40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419040" progId="Equation.DSMT4">
                  <p:embed/>
                </p:oleObj>
              </mc:Choice>
              <mc:Fallback>
                <p:oleObj name="Equation" r:id="rId7" imgW="261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600" y="2247208"/>
                        <a:ext cx="2503488" cy="400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Background pattern&#10;&#10;Description automatically generated">
            <a:extLst>
              <a:ext uri="{FF2B5EF4-FFF2-40B4-BE49-F238E27FC236}">
                <a16:creationId xmlns:a16="http://schemas.microsoft.com/office/drawing/2014/main" id="{57569B2C-35D0-4AA5-A0FD-B7AA6B85AE3A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0"/>
              </a:ext>
            </a:extLst>
          </a:blip>
          <a:srcRect l="17382" r="20120" b="2"/>
          <a:stretch/>
        </p:blipFill>
        <p:spPr>
          <a:xfrm>
            <a:off x="31550" y="40486"/>
            <a:ext cx="998640" cy="99862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9" name="Picture 1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31A2BB20-A6E2-49AF-AA09-9960FBEDB64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741" y="134298"/>
            <a:ext cx="677079" cy="677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07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50FEF2D-9531-4FC6-B954-933CCD48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0" y="17444"/>
            <a:ext cx="3843080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- SGK </a:t>
            </a: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2FAD98-5793-4BFE-AF3B-E2969296AC42}"/>
              </a:ext>
            </a:extLst>
          </p:cNvPr>
          <p:cNvSpPr txBox="1"/>
          <p:nvPr/>
        </p:nvSpPr>
        <p:spPr>
          <a:xfrm>
            <a:off x="3782176" y="526587"/>
            <a:ext cx="770032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8103B6-541B-47A1-BB68-6947BDCD5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55041"/>
              </p:ext>
            </p:extLst>
          </p:nvPr>
        </p:nvGraphicFramePr>
        <p:xfrm>
          <a:off x="457200" y="971550"/>
          <a:ext cx="2783237" cy="43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419040" progId="Equation.DSMT4">
                  <p:embed/>
                </p:oleObj>
              </mc:Choice>
              <mc:Fallback>
                <p:oleObj name="Equation" r:id="rId2" imgW="267948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B8103B6-541B-47A1-BB68-6947BDCD5C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971550"/>
                        <a:ext cx="2783237" cy="43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96678B8C-B43F-4C71-A457-500F927E6691}"/>
              </a:ext>
            </a:extLst>
          </p:cNvPr>
          <p:cNvSpPr/>
          <p:nvPr/>
        </p:nvSpPr>
        <p:spPr>
          <a:xfrm>
            <a:off x="247540" y="1276350"/>
            <a:ext cx="8891196" cy="1289559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80F7CB0-B8ED-45BA-9C65-C18D17259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76741"/>
              </p:ext>
            </p:extLst>
          </p:nvPr>
        </p:nvGraphicFramePr>
        <p:xfrm>
          <a:off x="6795868" y="1523032"/>
          <a:ext cx="2130424" cy="38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06080" progId="Equation.DSMT4">
                  <p:embed/>
                </p:oleObj>
              </mc:Choice>
              <mc:Fallback>
                <p:oleObj name="Equation" r:id="rId4" imgW="226044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80F7CB0-B8ED-45BA-9C65-C18D17259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5868" y="1523032"/>
                        <a:ext cx="2130424" cy="384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D81294A-72A5-40F2-8396-5EA5BEC3B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33824"/>
              </p:ext>
            </p:extLst>
          </p:nvPr>
        </p:nvGraphicFramePr>
        <p:xfrm>
          <a:off x="6413694" y="2184890"/>
          <a:ext cx="2251075" cy="36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406080" progId="Equation.DSMT4">
                  <p:embed/>
                </p:oleObj>
              </mc:Choice>
              <mc:Fallback>
                <p:oleObj name="Equation" r:id="rId6" imgW="2514600" imgH="406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D81294A-72A5-40F2-8396-5EA5BEC3BE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694" y="2184890"/>
                        <a:ext cx="2251075" cy="364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14FDF3E-33FD-4EB9-812A-981149D6F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3495"/>
              </p:ext>
            </p:extLst>
          </p:nvPr>
        </p:nvGraphicFramePr>
        <p:xfrm>
          <a:off x="501650" y="2627217"/>
          <a:ext cx="2622550" cy="401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43200" imgH="419040" progId="Equation.DSMT4">
                  <p:embed/>
                </p:oleObj>
              </mc:Choice>
              <mc:Fallback>
                <p:oleObj name="Equation" r:id="rId8" imgW="274320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14FDF3E-33FD-4EB9-812A-981149D6F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650" y="2627217"/>
                        <a:ext cx="2622550" cy="401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8876D6A9-9060-42D1-B62B-0F7A70E5BDE9}"/>
              </a:ext>
            </a:extLst>
          </p:cNvPr>
          <p:cNvSpPr/>
          <p:nvPr/>
        </p:nvSpPr>
        <p:spPr>
          <a:xfrm>
            <a:off x="248293" y="2952750"/>
            <a:ext cx="8819507" cy="1358680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3D373AE-99CB-4DEC-822D-3C8E6135B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83056"/>
              </p:ext>
            </p:extLst>
          </p:nvPr>
        </p:nvGraphicFramePr>
        <p:xfrm>
          <a:off x="5222879" y="3202452"/>
          <a:ext cx="2092321" cy="37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406080" progId="Equation.DSMT4">
                  <p:embed/>
                </p:oleObj>
              </mc:Choice>
              <mc:Fallback>
                <p:oleObj name="Equation" r:id="rId10" imgW="2286000" imgH="406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3D373AE-99CB-4DEC-822D-3C8E6135B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2879" y="3202452"/>
                        <a:ext cx="2092321" cy="37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94DCCA1-8C2D-4243-A360-8B0A70FD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69877"/>
              </p:ext>
            </p:extLst>
          </p:nvPr>
        </p:nvGraphicFramePr>
        <p:xfrm>
          <a:off x="6172200" y="3874077"/>
          <a:ext cx="2173287" cy="12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1473120" progId="Equation.DSMT4">
                  <p:embed/>
                </p:oleObj>
              </mc:Choice>
              <mc:Fallback>
                <p:oleObj name="Equation" r:id="rId12" imgW="2539800" imgH="14731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4DCCA1-8C2D-4243-A360-8B0A70FD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2200" y="3874077"/>
                        <a:ext cx="2173287" cy="12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0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55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438720" y="2261483"/>
            <a:ext cx="1703397" cy="193373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7" name="Picture 56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2966785" y="1677141"/>
            <a:ext cx="2852150" cy="285211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58" name="Picture 5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5608402" y="2186111"/>
            <a:ext cx="1888389" cy="204454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59" name="Picture 5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6059" y="1755714"/>
            <a:ext cx="1933760" cy="1933734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22401" y="2329174"/>
            <a:ext cx="1792270" cy="179224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1644" y="2585188"/>
            <a:ext cx="1297439" cy="1297421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52364" y="951156"/>
            <a:ext cx="2072463" cy="1417489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34531" y="673224"/>
            <a:ext cx="2129114" cy="1456236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77686" y="1075374"/>
            <a:ext cx="2031699" cy="1293269"/>
          </a:xfrm>
          <a:prstGeom prst="rect">
            <a:avLst/>
          </a:prstGeom>
        </p:spPr>
      </p:pic>
      <p:sp>
        <p:nvSpPr>
          <p:cNvPr id="69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33582" y="229159"/>
            <a:ext cx="2327639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5380" tIns="32690" rIns="65380" bIns="32690" rtlCol="0" anchor="ctr">
            <a:noAutofit/>
          </a:bodyPr>
          <a:lstStyle/>
          <a:p>
            <a:pPr algn="ctr"/>
            <a:endParaRPr lang="en-US" sz="1700">
              <a:solidFill>
                <a:prstClr val="white"/>
              </a:solidFill>
            </a:endParaRP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18642" t="-1935" b="-1"/>
          <a:stretch/>
        </p:blipFill>
        <p:spPr>
          <a:xfrm rot="18669872">
            <a:off x="-132887" y="661312"/>
            <a:ext cx="2053387" cy="653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903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50FEF2D-9531-4FC6-B954-933CCD48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0" y="213324"/>
            <a:ext cx="3995480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- SGK </a:t>
            </a:r>
            <a:r>
              <a:rPr lang="en-US" alt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6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BFA0E7-6335-4A98-BAA4-53E13D11C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35162"/>
              </p:ext>
            </p:extLst>
          </p:nvPr>
        </p:nvGraphicFramePr>
        <p:xfrm>
          <a:off x="457200" y="1319497"/>
          <a:ext cx="2697291" cy="41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419040" progId="Equation.DSMT4">
                  <p:embed/>
                </p:oleObj>
              </mc:Choice>
              <mc:Fallback>
                <p:oleObj name="Equation" r:id="rId2" imgW="273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319497"/>
                        <a:ext cx="2697291" cy="414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E2FAD98-5793-4BFE-AF3B-E2969296AC42}"/>
              </a:ext>
            </a:extLst>
          </p:cNvPr>
          <p:cNvSpPr txBox="1"/>
          <p:nvPr/>
        </p:nvSpPr>
        <p:spPr>
          <a:xfrm>
            <a:off x="3744464" y="745281"/>
            <a:ext cx="770032" cy="496906"/>
          </a:xfrm>
          <a:prstGeom prst="rect">
            <a:avLst/>
          </a:prstGeom>
          <a:noFill/>
        </p:spPr>
        <p:txBody>
          <a:bodyPr wrap="none" lIns="65380" tIns="32690" rIns="65380" bIns="32690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AAB9BF-F81F-4268-A31A-46343DA93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21734"/>
              </p:ext>
            </p:extLst>
          </p:nvPr>
        </p:nvGraphicFramePr>
        <p:xfrm>
          <a:off x="6934200" y="2011120"/>
          <a:ext cx="2029830" cy="35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2011120"/>
                        <a:ext cx="2029830" cy="358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AD9EC9B1-0684-43D6-8742-EA735A4A589C}"/>
              </a:ext>
            </a:extLst>
          </p:cNvPr>
          <p:cNvSpPr/>
          <p:nvPr/>
        </p:nvSpPr>
        <p:spPr>
          <a:xfrm>
            <a:off x="412507" y="1885950"/>
            <a:ext cx="8579093" cy="927793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spcBef>
                <a:spcPts val="429"/>
              </a:spcBef>
              <a:spcAft>
                <a:spcPts val="429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>
              <a:solidFill>
                <a:srgbClr val="002060"/>
              </a:solidFill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BB98352-EDAC-4573-9323-5FCF283BD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28904"/>
              </p:ext>
            </p:extLst>
          </p:nvPr>
        </p:nvGraphicFramePr>
        <p:xfrm>
          <a:off x="6338667" y="2452217"/>
          <a:ext cx="2195733" cy="34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406080" progId="Equation.DSMT4">
                  <p:embed/>
                </p:oleObj>
              </mc:Choice>
              <mc:Fallback>
                <p:oleObj name="Equation" r:id="rId6" imgW="2565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8667" y="2452217"/>
                        <a:ext cx="2195733" cy="349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60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8047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>
            <a:extLst>
              <a:ext uri="{FF2B5EF4-FFF2-40B4-BE49-F238E27FC236}">
                <a16:creationId xmlns:a16="http://schemas.microsoft.com/office/drawing/2014/main" id="{3BD0B97C-4C95-4C6F-9854-45F39DA218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530" y="57150"/>
            <a:ext cx="4830939" cy="2343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93A23381-15E3-4C7E-A4F7-7217491DB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0" y="-18117"/>
            <a:ext cx="2937317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endParaRPr lang="en-US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359C09-6ADF-4B0C-9DC3-EBF9C4D4DE84}"/>
              </a:ext>
            </a:extLst>
          </p:cNvPr>
          <p:cNvSpPr/>
          <p:nvPr/>
        </p:nvSpPr>
        <p:spPr>
          <a:xfrm>
            <a:off x="152399" y="2343150"/>
            <a:ext cx="8803109" cy="2809398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algn="just"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ôi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àu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. The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ạ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Background pattern&#10;&#10;Description automatically generated">
            <a:extLst>
              <a:ext uri="{FF2B5EF4-FFF2-40B4-BE49-F238E27FC236}">
                <a16:creationId xmlns:a16="http://schemas.microsoft.com/office/drawing/2014/main" id="{0ECD45A9-DEAE-460B-A9E5-5AAF099392E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8102239" y="35552"/>
            <a:ext cx="998640" cy="99862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7A828E4-9415-4ED9-B52A-564F9B44C6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430" y="129364"/>
            <a:ext cx="677079" cy="677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15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1C7569D-CFCE-4C9F-A9FE-289C9951F5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530" y="228739"/>
            <a:ext cx="4830939" cy="2343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E93F129-806B-4A8A-9102-9B4E837AD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0" y="-18117"/>
            <a:ext cx="2937317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endParaRPr lang="en-US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3F7BFE0-BC47-4887-B2CB-4B07CD05EC2D}"/>
              </a:ext>
            </a:extLst>
          </p:cNvPr>
          <p:cNvSpPr/>
          <p:nvPr/>
        </p:nvSpPr>
        <p:spPr>
          <a:xfrm>
            <a:off x="133668" y="2724150"/>
            <a:ext cx="8876662" cy="2348375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ị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ể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250045"/>
      </p:ext>
    </p:extLst>
  </p:cSld>
  <p:clrMapOvr>
    <a:masterClrMapping/>
  </p:clrMapOvr>
  <p:transition spd="slow"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">
            <a:extLst>
              <a:ext uri="{FF2B5EF4-FFF2-40B4-BE49-F238E27FC236}">
                <a16:creationId xmlns:a16="http://schemas.microsoft.com/office/drawing/2014/main" id="{EA2E65A5-D1B9-424A-A733-CB453CA93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24" y="3105150"/>
            <a:ext cx="3182176" cy="2032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B79375D-ABE2-4729-9039-67852490D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58" y="232743"/>
            <a:ext cx="2937317" cy="49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lang="en-US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5AB1B99-E573-430A-8049-CB6B70EB5D77}"/>
              </a:ext>
            </a:extLst>
          </p:cNvPr>
          <p:cNvSpPr/>
          <p:nvPr/>
        </p:nvSpPr>
        <p:spPr>
          <a:xfrm>
            <a:off x="288341" y="935912"/>
            <a:ext cx="8627059" cy="2702638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ắ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 để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>
              <a:spcBef>
                <a:spcPts val="215"/>
              </a:spcBef>
              <a:spcAft>
                <a:spcPts val="215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ắ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 descr="Background pattern&#10;&#10;Description automatically generated">
            <a:extLst>
              <a:ext uri="{FF2B5EF4-FFF2-40B4-BE49-F238E27FC236}">
                <a16:creationId xmlns:a16="http://schemas.microsoft.com/office/drawing/2014/main" id="{D4448E30-77C3-4DA6-A0AB-2F79ACC17FD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8145360" y="-18117"/>
            <a:ext cx="998640" cy="99862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DE83903-8572-4685-A66E-C25DBEE3C90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430" y="129364"/>
            <a:ext cx="677079" cy="677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602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">
            <a:extLst>
              <a:ext uri="{FF2B5EF4-FFF2-40B4-BE49-F238E27FC236}">
                <a16:creationId xmlns:a16="http://schemas.microsoft.com/office/drawing/2014/main" id="{EA2E65A5-D1B9-424A-A733-CB453CA93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096" y="230335"/>
            <a:ext cx="3335223" cy="2130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B79375D-ABE2-4729-9039-67852490D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0" y="65273"/>
            <a:ext cx="2937317" cy="33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380" tIns="32690" rIns="65380" bIns="32690" numCol="1" anchor="ctr" anchorCtr="0" compatLnSpc="1">
            <a:prstTxWarp prst="textNoShape">
              <a:avLst/>
            </a:prstTxWarp>
            <a:spAutoFit/>
          </a:bodyPr>
          <a:lstStyle/>
          <a:p>
            <a:pPr defTabSz="65379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7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17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lang="en-US" altLang="en-US" sz="1700" dirty="0">
              <a:latin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75B2AF9-C498-453F-80AA-568F48E3CBF6}"/>
              </a:ext>
            </a:extLst>
          </p:cNvPr>
          <p:cNvSpPr/>
          <p:nvPr/>
        </p:nvSpPr>
        <p:spPr>
          <a:xfrm>
            <a:off x="445886" y="2419350"/>
            <a:ext cx="8252228" cy="2656471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spcBef>
                <a:spcPts val="215"/>
              </a:spcBef>
              <a:spcAft>
                <a:spcPts val="215"/>
              </a:spcAft>
            </a:pP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ạc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ù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ạc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ù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215"/>
              </a:spcBef>
              <a:spcAft>
                <a:spcPts val="215"/>
              </a:spcAft>
            </a:pP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chu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215"/>
              </a:spcBef>
              <a:spcAft>
                <a:spcPts val="215"/>
              </a:spcAft>
            </a:pP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ắp phẳng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ạc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ù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ố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ắp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tam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0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òn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tam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).</a:t>
            </a:r>
          </a:p>
        </p:txBody>
      </p:sp>
      <p:pic>
        <p:nvPicPr>
          <p:cNvPr id="23555" name="Picture 1">
            <a:extLst>
              <a:ext uri="{FF2B5EF4-FFF2-40B4-BE49-F238E27FC236}">
                <a16:creationId xmlns:a16="http://schemas.microsoft.com/office/drawing/2014/main" id="{86A9CCAE-3659-4D6B-A74A-06CA01C91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56666" cy="152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10805"/>
              </p:ext>
            </p:extLst>
          </p:nvPr>
        </p:nvGraphicFramePr>
        <p:xfrm>
          <a:off x="1600200" y="3055912"/>
          <a:ext cx="152400" cy="52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825480" progId="Equation.DSMT4">
                  <p:embed/>
                </p:oleObj>
              </mc:Choice>
              <mc:Fallback>
                <p:oleObj name="Equation" r:id="rId4" imgW="241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3055912"/>
                        <a:ext cx="152400" cy="521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066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489" y="228739"/>
            <a:ext cx="4686087" cy="994172"/>
          </a:xfrm>
        </p:spPr>
        <p:txBody>
          <a:bodyPr/>
          <a:lstStyle/>
          <a:p>
            <a:r>
              <a:rPr lang="vi-VN" b="1" dirty="0">
                <a:solidFill>
                  <a:srgbClr val="FF0000"/>
                </a:solidFill>
              </a:rPr>
              <a:t>Hướng dẫn tự học ở nhà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B676158-F05E-4E3B-BA10-42E10A9E2101}"/>
              </a:ext>
            </a:extLst>
          </p:cNvPr>
          <p:cNvSpPr/>
          <p:nvPr/>
        </p:nvSpPr>
        <p:spPr>
          <a:xfrm>
            <a:off x="430807" y="1155045"/>
            <a:ext cx="8445854" cy="3451561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marL="245174" indent="-245174"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  <a:buFont typeface="Times New Roman" panose="02020603050405020304" pitchFamily="18" charset="0"/>
              <a:buChar char="-"/>
              <a:tabLst>
                <a:tab pos="326898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45174" indent="-245174"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  <a:buFont typeface="Times New Roman" panose="02020603050405020304" pitchFamily="18" charset="0"/>
              <a:buChar char="-"/>
              <a:tabLst>
                <a:tab pos="326898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45174" indent="-245174"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  <a:buFont typeface="Times New Roman" panose="02020603050405020304" pitchFamily="18" charset="0"/>
              <a:buChar char="-"/>
              <a:tabLst>
                <a:tab pos="326898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,6,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7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45174" indent="-245174">
              <a:lnSpc>
                <a:spcPct val="150000"/>
              </a:lnSpc>
              <a:spcBef>
                <a:spcPts val="215"/>
              </a:spcBef>
              <a:spcAft>
                <a:spcPts val="215"/>
              </a:spcAft>
              <a:buFont typeface="Times New Roman" panose="02020603050405020304" pitchFamily="18" charset="0"/>
              <a:buChar char="-"/>
              <a:tabLst>
                <a:tab pos="326898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Hai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164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Nhóm 21">
            <a:extLst>
              <a:ext uri="{FF2B5EF4-FFF2-40B4-BE49-F238E27FC236}">
                <a16:creationId xmlns:a16="http://schemas.microsoft.com/office/drawing/2014/main" id="{0398901A-7346-4E21-BF6A-33433D2D1D96}"/>
              </a:ext>
            </a:extLst>
          </p:cNvPr>
          <p:cNvGrpSpPr/>
          <p:nvPr/>
        </p:nvGrpSpPr>
        <p:grpSpPr>
          <a:xfrm>
            <a:off x="2090912" y="2749985"/>
            <a:ext cx="6502862" cy="2149755"/>
            <a:chOff x="4516753" y="6280262"/>
            <a:chExt cx="6798454" cy="2181930"/>
          </a:xfrm>
        </p:grpSpPr>
        <p:pic>
          <p:nvPicPr>
            <p:cNvPr id="20" name="Hình ảnh 19">
              <a:extLst>
                <a:ext uri="{FF2B5EF4-FFF2-40B4-BE49-F238E27FC236}">
                  <a16:creationId xmlns:a16="http://schemas.microsoft.com/office/drawing/2014/main" id="{7F1C0776-B08F-4D8A-B731-4DEB4912CA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9018" t="42134" r="14486" b="31913"/>
            <a:stretch/>
          </p:blipFill>
          <p:spPr>
            <a:xfrm>
              <a:off x="4516753" y="6280262"/>
              <a:ext cx="6798454" cy="2181930"/>
            </a:xfrm>
            <a:prstGeom prst="rect">
              <a:avLst/>
            </a:prstGeom>
          </p:spPr>
        </p:pic>
        <p:sp>
          <p:nvSpPr>
            <p:cNvPr id="21" name="Hộp Văn bản 20">
              <a:extLst>
                <a:ext uri="{FF2B5EF4-FFF2-40B4-BE49-F238E27FC236}">
                  <a16:creationId xmlns:a16="http://schemas.microsoft.com/office/drawing/2014/main" id="{C50401CA-A584-4D13-BA91-93D58C3EED36}"/>
                </a:ext>
              </a:extLst>
            </p:cNvPr>
            <p:cNvSpPr txBox="1"/>
            <p:nvPr/>
          </p:nvSpPr>
          <p:spPr>
            <a:xfrm>
              <a:off x="6023556" y="7565566"/>
              <a:ext cx="4789869" cy="7184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06"/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ế</a:t>
              </a:r>
              <a:endParaRPr lang="vi-V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8A2DA599-2504-4076-9963-3A106A221165}"/>
              </a:ext>
            </a:extLst>
          </p:cNvPr>
          <p:cNvGrpSpPr/>
          <p:nvPr/>
        </p:nvGrpSpPr>
        <p:grpSpPr>
          <a:xfrm>
            <a:off x="2051441" y="399009"/>
            <a:ext cx="6743366" cy="2072293"/>
            <a:chOff x="6072949" y="3683"/>
            <a:chExt cx="5021271" cy="2112806"/>
          </a:xfrm>
        </p:grpSpPr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87789AF0-F7B5-473D-AE50-F49696351B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5111" t="13809" r="38192" b="58334"/>
            <a:stretch/>
          </p:blipFill>
          <p:spPr>
            <a:xfrm>
              <a:off x="6072949" y="3683"/>
              <a:ext cx="5021271" cy="2112806"/>
            </a:xfrm>
            <a:prstGeom prst="rect">
              <a:avLst/>
            </a:prstGeom>
          </p:spPr>
        </p:pic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7F9A1701-30F7-4D57-885F-4739392E21BB}"/>
                </a:ext>
              </a:extLst>
            </p:cNvPr>
            <p:cNvSpPr txBox="1"/>
            <p:nvPr/>
          </p:nvSpPr>
          <p:spPr>
            <a:xfrm>
              <a:off x="7178910" y="137102"/>
              <a:ext cx="3692242" cy="721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06"/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ểm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ũ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ấ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A8D36EB5-C063-40FA-B760-DAF1ACFFB568}"/>
              </a:ext>
            </a:extLst>
          </p:cNvPr>
          <p:cNvGrpSpPr/>
          <p:nvPr/>
        </p:nvGrpSpPr>
        <p:grpSpPr>
          <a:xfrm>
            <a:off x="2051441" y="2740337"/>
            <a:ext cx="6589639" cy="904865"/>
            <a:chOff x="5809796" y="3824839"/>
            <a:chExt cx="5049632" cy="5270767"/>
          </a:xfrm>
        </p:grpSpPr>
        <p:pic>
          <p:nvPicPr>
            <p:cNvPr id="16" name="Hình ảnh 15">
              <a:extLst>
                <a:ext uri="{FF2B5EF4-FFF2-40B4-BE49-F238E27FC236}">
                  <a16:creationId xmlns:a16="http://schemas.microsoft.com/office/drawing/2014/main" id="{0AB07232-B1D1-4923-AB38-02D2920152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43261" r="14352" b="44166"/>
            <a:stretch/>
          </p:blipFill>
          <p:spPr>
            <a:xfrm>
              <a:off x="5809796" y="3824839"/>
              <a:ext cx="5049632" cy="5270767"/>
            </a:xfrm>
            <a:prstGeom prst="rect">
              <a:avLst/>
            </a:prstGeom>
          </p:spPr>
        </p:pic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4970CFA9-8A23-4614-897B-BC95F6220E70}"/>
                </a:ext>
              </a:extLst>
            </p:cNvPr>
            <p:cNvSpPr txBox="1"/>
            <p:nvPr/>
          </p:nvSpPr>
          <p:spPr>
            <a:xfrm>
              <a:off x="7031460" y="5284885"/>
              <a:ext cx="3523799" cy="2330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685706"/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000" b="1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sz="200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ụng </a:t>
              </a:r>
              <a:endParaRPr lang="vi-V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07DF7460-6E8B-4DF5-B7E4-6D8F06110646}"/>
              </a:ext>
            </a:extLst>
          </p:cNvPr>
          <p:cNvGrpSpPr/>
          <p:nvPr/>
        </p:nvGrpSpPr>
        <p:grpSpPr>
          <a:xfrm>
            <a:off x="2090912" y="1542991"/>
            <a:ext cx="6589639" cy="946293"/>
            <a:chOff x="4525122" y="3130437"/>
            <a:chExt cx="4539343" cy="1322615"/>
          </a:xfrm>
        </p:grpSpPr>
        <p:pic>
          <p:nvPicPr>
            <p:cNvPr id="13" name="Hình ảnh 12">
              <a:extLst>
                <a:ext uri="{FF2B5EF4-FFF2-40B4-BE49-F238E27FC236}">
                  <a16:creationId xmlns:a16="http://schemas.microsoft.com/office/drawing/2014/main" id="{8E4316E2-3764-48DD-8FA2-98F23D8F13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8750" t="24405" r="14017" b="56309"/>
            <a:stretch/>
          </p:blipFill>
          <p:spPr>
            <a:xfrm>
              <a:off x="4525122" y="3130437"/>
              <a:ext cx="4539343" cy="1322615"/>
            </a:xfrm>
            <a:prstGeom prst="rect">
              <a:avLst/>
            </a:prstGeom>
          </p:spPr>
        </p:pic>
        <p:sp>
          <p:nvSpPr>
            <p:cNvPr id="14" name="Hộp Văn bản 13">
              <a:extLst>
                <a:ext uri="{FF2B5EF4-FFF2-40B4-BE49-F238E27FC236}">
                  <a16:creationId xmlns:a16="http://schemas.microsoft.com/office/drawing/2014/main" id="{1AC0C90C-C970-41BB-A4B9-78BC42CBA7BB}"/>
                </a:ext>
              </a:extLst>
            </p:cNvPr>
            <p:cNvSpPr txBox="1"/>
            <p:nvPr/>
          </p:nvSpPr>
          <p:spPr>
            <a:xfrm>
              <a:off x="5541066" y="3293978"/>
              <a:ext cx="3473097" cy="9893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06"/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ới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0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Picture 10">
            <a:extLst>
              <a:ext uri="{FF2B5EF4-FFF2-40B4-BE49-F238E27FC236}">
                <a16:creationId xmlns:a16="http://schemas.microsoft.com/office/drawing/2014/main" id="{C1C7E1A6-B570-49E9-9F2E-9402102FEEB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541" y="3689051"/>
            <a:ext cx="584597" cy="9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" name="Nhóm 26">
            <a:extLst>
              <a:ext uri="{FF2B5EF4-FFF2-40B4-BE49-F238E27FC236}">
                <a16:creationId xmlns:a16="http://schemas.microsoft.com/office/drawing/2014/main" id="{D9D27EAD-940A-4861-B59B-1A982606DB33}"/>
              </a:ext>
            </a:extLst>
          </p:cNvPr>
          <p:cNvGrpSpPr/>
          <p:nvPr/>
        </p:nvGrpSpPr>
        <p:grpSpPr>
          <a:xfrm>
            <a:off x="555381" y="2251552"/>
            <a:ext cx="2081892" cy="1169518"/>
            <a:chOff x="868487" y="1638728"/>
            <a:chExt cx="2775857" cy="1559379"/>
          </a:xfrm>
        </p:grpSpPr>
        <p:sp>
          <p:nvSpPr>
            <p:cNvPr id="28" name="Hình chữ nhật: Góc Tròn 27">
              <a:extLst>
                <a:ext uri="{FF2B5EF4-FFF2-40B4-BE49-F238E27FC236}">
                  <a16:creationId xmlns:a16="http://schemas.microsoft.com/office/drawing/2014/main" id="{30E36E2B-E1BB-45D3-A85A-BEA39AAB169F}"/>
                </a:ext>
              </a:extLst>
            </p:cNvPr>
            <p:cNvSpPr/>
            <p:nvPr/>
          </p:nvSpPr>
          <p:spPr>
            <a:xfrm>
              <a:off x="1202444" y="1638728"/>
              <a:ext cx="2107945" cy="96577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06"/>
              <a:endParaRPr lang="vi-VN" sz="1300">
                <a:solidFill>
                  <a:prstClr val="white"/>
                </a:solidFill>
              </a:endParaRPr>
            </a:p>
          </p:txBody>
        </p:sp>
        <p:pic>
          <p:nvPicPr>
            <p:cNvPr id="29" name="Hình ảnh 28">
              <a:extLst>
                <a:ext uri="{FF2B5EF4-FFF2-40B4-BE49-F238E27FC236}">
                  <a16:creationId xmlns:a16="http://schemas.microsoft.com/office/drawing/2014/main" id="{107F05B9-B2AE-4790-BE12-C9BCCEEF55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934" t="55119" r="62299" b="22143"/>
            <a:stretch/>
          </p:blipFill>
          <p:spPr>
            <a:xfrm>
              <a:off x="868487" y="1638728"/>
              <a:ext cx="2775857" cy="1559379"/>
            </a:xfrm>
            <a:prstGeom prst="rect">
              <a:avLst/>
            </a:prstGeom>
          </p:spPr>
        </p:pic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9859482D-7A2B-405A-AB8C-B1A817A88E92}"/>
                </a:ext>
              </a:extLst>
            </p:cNvPr>
            <p:cNvSpPr txBox="1"/>
            <p:nvPr/>
          </p:nvSpPr>
          <p:spPr>
            <a:xfrm>
              <a:off x="1161154" y="1881525"/>
              <a:ext cx="2083949" cy="92334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 defTabSz="685706"/>
              <a:r>
                <a:rPr 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ẤU TRÚC </a:t>
              </a:r>
            </a:p>
            <a:p>
              <a:pPr algn="ctr" defTabSz="685706"/>
              <a:r>
                <a:rPr 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HỌC</a:t>
              </a:r>
            </a:p>
            <a:p>
              <a:pPr algn="ctr" defTabSz="685706"/>
              <a:endParaRPr lang="vi-VN" sz="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3810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DD857B91-FF41-426B-87F3-D49E5B75C697}"/>
              </a:ext>
            </a:extLst>
          </p:cNvPr>
          <p:cNvSpPr/>
          <p:nvPr/>
        </p:nvSpPr>
        <p:spPr>
          <a:xfrm rot="16200000">
            <a:off x="724577" y="17370"/>
            <a:ext cx="1395690" cy="2840999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1429" tIns="414264" rIns="11429" bIns="414263" numCol="1" spcCol="908" anchor="ctr" anchorCtr="0">
            <a:noAutofit/>
          </a:bodyPr>
          <a:lstStyle/>
          <a:p>
            <a:pPr algn="ctr" defTabSz="79999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KIẾN THỨC</a:t>
            </a: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B6D717BB-4F88-45DD-8845-131F4C395E63}"/>
              </a:ext>
            </a:extLst>
          </p:cNvPr>
          <p:cNvGrpSpPr/>
          <p:nvPr/>
        </p:nvGrpSpPr>
        <p:grpSpPr>
          <a:xfrm>
            <a:off x="2262102" y="120326"/>
            <a:ext cx="5043970" cy="507831"/>
            <a:chOff x="3016135" y="160389"/>
            <a:chExt cx="6725293" cy="677118"/>
          </a:xfrm>
        </p:grpSpPr>
        <p:sp>
          <p:nvSpPr>
            <p:cNvPr id="4" name="TextBox 1">
              <a:extLst>
                <a:ext uri="{FF2B5EF4-FFF2-40B4-BE49-F238E27FC236}">
                  <a16:creationId xmlns:a16="http://schemas.microsoft.com/office/drawing/2014/main" id="{DEF1BB8D-AF64-4869-9734-303917C7B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135" y="160389"/>
              <a:ext cx="6019798" cy="67711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h="25400" prst="softRound"/>
              </a:sp3d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685706">
                <a:defRPr/>
              </a:pPr>
              <a:r>
                <a:rPr lang="vi-VN" altLang="vi-VN" sz="2700" dirty="0">
                  <a:solidFill>
                    <a:prstClr val="black"/>
                  </a:solidFill>
                  <a:effectLst>
                    <a:glow rad="139700">
                      <a:srgbClr val="FFC000">
                        <a:satMod val="175000"/>
                        <a:alpha val="40000"/>
                      </a:srgbClr>
                    </a:glow>
                    <a:reflection blurRad="6350" stA="60000" endA="900" endPos="58000" dir="5400000" sy="-100000" algn="bl" rotWithShape="0"/>
                  </a:effectLst>
                </a:rPr>
                <a:t>          </a:t>
              </a:r>
              <a:r>
                <a:rPr lang="vi-VN" altLang="vi-VN" sz="2700" dirty="0">
                  <a:solidFill>
                    <a:srgbClr val="C00000"/>
                  </a:solidFill>
                  <a:effectLst>
                    <a:glow rad="139700">
                      <a:srgbClr val="FFC000">
                        <a:satMod val="175000"/>
                        <a:alpha val="40000"/>
                      </a:srgbClr>
                    </a:glow>
                    <a:reflection blurRad="6350" stA="60000" endA="900" endPos="58000" dir="5400000" sy="-100000" algn="bl" rotWithShape="0"/>
                  </a:effectLst>
                </a:rPr>
                <a:t>MỤC TIÊU BÀI HỌC                                   </a:t>
              </a:r>
            </a:p>
          </p:txBody>
        </p:sp>
        <p:sp>
          <p:nvSpPr>
            <p:cNvPr id="5" name="Isosceles Triangle 32">
              <a:extLst>
                <a:ext uri="{FF2B5EF4-FFF2-40B4-BE49-F238E27FC236}">
                  <a16:creationId xmlns:a16="http://schemas.microsoft.com/office/drawing/2014/main" id="{AFF3F67E-752B-4A12-8B42-A458609D6CEB}"/>
                </a:ext>
              </a:extLst>
            </p:cNvPr>
            <p:cNvSpPr/>
            <p:nvPr/>
          </p:nvSpPr>
          <p:spPr>
            <a:xfrm>
              <a:off x="3264428" y="201003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706">
                <a:defRPr/>
              </a:pPr>
              <a:endParaRPr lang="en-US" sz="1300">
                <a:solidFill>
                  <a:prstClr val="white"/>
                </a:solidFill>
              </a:endParaRPr>
            </a:p>
          </p:txBody>
        </p:sp>
        <p:sp>
          <p:nvSpPr>
            <p:cNvPr id="6" name="Isosceles Triangle 33">
              <a:extLst>
                <a:ext uri="{FF2B5EF4-FFF2-40B4-BE49-F238E27FC236}">
                  <a16:creationId xmlns:a16="http://schemas.microsoft.com/office/drawing/2014/main" id="{4972B4DB-B4C7-4EF4-B92E-67FCB34D34B8}"/>
                </a:ext>
              </a:extLst>
            </p:cNvPr>
            <p:cNvSpPr/>
            <p:nvPr/>
          </p:nvSpPr>
          <p:spPr>
            <a:xfrm flipH="1">
              <a:off x="8827028" y="199033"/>
              <a:ext cx="914400" cy="533400"/>
            </a:xfrm>
            <a:prstGeom prst="triangle">
              <a:avLst/>
            </a:prstGeom>
            <a:noFill/>
            <a:ln w="38100"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</a:schemeClr>
              </a:glow>
            </a:effectLst>
            <a:scene3d>
              <a:camera prst="perspectiveContrastingLeftFacing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706">
                <a:defRPr/>
              </a:pPr>
              <a:endParaRPr lang="en-US" sz="1300">
                <a:solidFill>
                  <a:prstClr val="white"/>
                </a:solidFill>
              </a:endParaRPr>
            </a:p>
          </p:txBody>
        </p:sp>
      </p:grp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43CDE360-7F7F-442E-8BD4-AD277AADA58C}"/>
              </a:ext>
            </a:extLst>
          </p:cNvPr>
          <p:cNvSpPr txBox="1">
            <a:spLocks/>
          </p:cNvSpPr>
          <p:nvPr/>
        </p:nvSpPr>
        <p:spPr>
          <a:xfrm>
            <a:off x="2824971" y="896464"/>
            <a:ext cx="6296666" cy="1306993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vert="horz" lIns="68571" tIns="34286" rIns="68571" bIns="34286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500" b="1" i="1" dirty="0">
              <a:solidFill>
                <a:schemeClr val="tx1"/>
              </a:solidFill>
            </a:endParaRPr>
          </a:p>
        </p:txBody>
      </p:sp>
      <p:sp>
        <p:nvSpPr>
          <p:cNvPr id="18" name="Hình tự do: Hình 17">
            <a:extLst>
              <a:ext uri="{FF2B5EF4-FFF2-40B4-BE49-F238E27FC236}">
                <a16:creationId xmlns:a16="http://schemas.microsoft.com/office/drawing/2014/main" id="{B5F0C50A-7C06-4D73-AE64-057AD2C72196}"/>
              </a:ext>
            </a:extLst>
          </p:cNvPr>
          <p:cNvSpPr/>
          <p:nvPr/>
        </p:nvSpPr>
        <p:spPr>
          <a:xfrm rot="16200000">
            <a:off x="721851" y="1508060"/>
            <a:ext cx="1397299" cy="2840999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1429" tIns="414265" rIns="11429" bIns="414263" numCol="1" spcCol="908" anchor="ctr" anchorCtr="0">
            <a:noAutofit/>
          </a:bodyPr>
          <a:lstStyle/>
          <a:p>
            <a:pPr algn="ctr" defTabSz="79999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NĂNG LỰC </a:t>
            </a:r>
          </a:p>
          <a:p>
            <a:pPr algn="ctr" defTabSz="79999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PHÁT TRIỂN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EFDC43FA-5ADC-4765-8283-34EB9982706F}"/>
              </a:ext>
            </a:extLst>
          </p:cNvPr>
          <p:cNvSpPr txBox="1">
            <a:spLocks/>
          </p:cNvSpPr>
          <p:nvPr/>
        </p:nvSpPr>
        <p:spPr>
          <a:xfrm>
            <a:off x="2826090" y="2301006"/>
            <a:ext cx="6296666" cy="1306993"/>
          </a:xfrm>
          <a:prstGeom prst="rect">
            <a:avLst/>
          </a:prstGeom>
          <a:ln w="38100">
            <a:solidFill>
              <a:srgbClr val="00B0F0"/>
            </a:solidFill>
          </a:ln>
        </p:spPr>
        <p:txBody>
          <a:bodyPr vert="horz" lIns="68571" tIns="34286" rIns="68571" bIns="34286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299996">
              <a:spcAft>
                <a:spcPct val="35000"/>
              </a:spcAft>
              <a:defRPr/>
            </a:pPr>
            <a:endParaRPr lang="en-US" sz="2000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ình tự do: Hình 19">
            <a:extLst>
              <a:ext uri="{FF2B5EF4-FFF2-40B4-BE49-F238E27FC236}">
                <a16:creationId xmlns:a16="http://schemas.microsoft.com/office/drawing/2014/main" id="{77FF23F8-B643-4009-B64A-754B76F50DFC}"/>
              </a:ext>
            </a:extLst>
          </p:cNvPr>
          <p:cNvSpPr/>
          <p:nvPr/>
        </p:nvSpPr>
        <p:spPr>
          <a:xfrm rot="16200000">
            <a:off x="721851" y="2993203"/>
            <a:ext cx="1397299" cy="2840999"/>
          </a:xfrm>
          <a:custGeom>
            <a:avLst/>
            <a:gdLst>
              <a:gd name="connsiteX0" fmla="*/ 0 w 1534790"/>
              <a:gd name="connsiteY0" fmla="*/ 0 h 1074353"/>
              <a:gd name="connsiteX1" fmla="*/ 997614 w 1534790"/>
              <a:gd name="connsiteY1" fmla="*/ 0 h 1074353"/>
              <a:gd name="connsiteX2" fmla="*/ 1534790 w 1534790"/>
              <a:gd name="connsiteY2" fmla="*/ 537177 h 1074353"/>
              <a:gd name="connsiteX3" fmla="*/ 997614 w 1534790"/>
              <a:gd name="connsiteY3" fmla="*/ 1074353 h 1074353"/>
              <a:gd name="connsiteX4" fmla="*/ 0 w 1534790"/>
              <a:gd name="connsiteY4" fmla="*/ 1074353 h 1074353"/>
              <a:gd name="connsiteX5" fmla="*/ 537177 w 1534790"/>
              <a:gd name="connsiteY5" fmla="*/ 537177 h 1074353"/>
              <a:gd name="connsiteX6" fmla="*/ 0 w 1534790"/>
              <a:gd name="connsiteY6" fmla="*/ 0 h 1074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4790" h="1074353">
                <a:moveTo>
                  <a:pt x="1534789" y="0"/>
                </a:moveTo>
                <a:lnTo>
                  <a:pt x="1534789" y="698330"/>
                </a:lnTo>
                <a:lnTo>
                  <a:pt x="767394" y="1074353"/>
                </a:lnTo>
                <a:lnTo>
                  <a:pt x="1" y="698330"/>
                </a:lnTo>
                <a:lnTo>
                  <a:pt x="1" y="0"/>
                </a:lnTo>
                <a:lnTo>
                  <a:pt x="767394" y="376024"/>
                </a:lnTo>
                <a:lnTo>
                  <a:pt x="1534789" y="0"/>
                </a:lnTo>
                <a:close/>
              </a:path>
            </a:pathLst>
          </a:cu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1429" tIns="414265" rIns="11429" bIns="414263" numCol="1" spcCol="908" anchor="ctr" anchorCtr="0">
            <a:noAutofit/>
          </a:bodyPr>
          <a:lstStyle/>
          <a:p>
            <a:pPr algn="ctr" defTabSz="79999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NĂNG LỰC </a:t>
            </a:r>
          </a:p>
          <a:p>
            <a:pPr algn="ctr" defTabSz="79999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PHÁT TRIỂN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0FF74E38-3AF1-4602-B0C7-DC09A59A5D28}"/>
              </a:ext>
            </a:extLst>
          </p:cNvPr>
          <p:cNvSpPr txBox="1">
            <a:spLocks/>
          </p:cNvSpPr>
          <p:nvPr/>
        </p:nvSpPr>
        <p:spPr>
          <a:xfrm>
            <a:off x="2832425" y="3707415"/>
            <a:ext cx="6296666" cy="1375288"/>
          </a:xfrm>
          <a:prstGeom prst="rect">
            <a:avLst/>
          </a:prstGeom>
          <a:ln w="38100">
            <a:solidFill>
              <a:srgbClr val="FFC000"/>
            </a:solidFill>
          </a:ln>
        </p:spPr>
        <p:txBody>
          <a:bodyPr vert="horz" lIns="68571" tIns="34286" rIns="68571" bIns="34286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299996">
              <a:spcBef>
                <a:spcPts val="0"/>
              </a:spcBef>
              <a:defRPr/>
            </a:pPr>
            <a:endParaRPr lang="en-US" sz="2200" b="1" i="1" dirty="0">
              <a:solidFill>
                <a:prstClr val="black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CD24B1-CD26-4E4C-B1A1-70ED278D6845}"/>
              </a:ext>
            </a:extLst>
          </p:cNvPr>
          <p:cNvSpPr/>
          <p:nvPr/>
        </p:nvSpPr>
        <p:spPr>
          <a:xfrm>
            <a:off x="2847335" y="948960"/>
            <a:ext cx="6296665" cy="1105277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215"/>
              </a:spcBef>
              <a:spcAft>
                <a:spcPts val="215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0600123-80AC-4D9B-AD92-8CFBC87E85BA}"/>
              </a:ext>
            </a:extLst>
          </p:cNvPr>
          <p:cNvSpPr/>
          <p:nvPr/>
        </p:nvSpPr>
        <p:spPr>
          <a:xfrm>
            <a:off x="3134122" y="2603371"/>
            <a:ext cx="3112521" cy="374141"/>
          </a:xfrm>
          <a:prstGeom prst="rect">
            <a:avLst/>
          </a:prstGeom>
        </p:spPr>
        <p:txBody>
          <a:bodyPr wrap="none" lIns="65380" tIns="32690" rIns="65380" bIns="32690">
            <a:spAutoFit/>
          </a:bodyPr>
          <a:lstStyle/>
          <a:p>
            <a:pPr algn="just" defTabSz="299996">
              <a:spcAft>
                <a:spcPct val="35000"/>
              </a:spcAft>
              <a:defRPr/>
            </a:pP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L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vi-V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7CD09E3-C53A-4615-98B6-90F788A7CEEB}"/>
              </a:ext>
            </a:extLst>
          </p:cNvPr>
          <p:cNvSpPr/>
          <p:nvPr/>
        </p:nvSpPr>
        <p:spPr>
          <a:xfrm>
            <a:off x="3111888" y="4053929"/>
            <a:ext cx="5737740" cy="682257"/>
          </a:xfrm>
          <a:prstGeom prst="rect">
            <a:avLst/>
          </a:prstGeom>
        </p:spPr>
        <p:txBody>
          <a:bodyPr wrap="square" lIns="65380" tIns="32690" rIns="65380" bIns="32690">
            <a:spAutoFit/>
          </a:bodyPr>
          <a:lstStyle/>
          <a:p>
            <a:pPr algn="just" defTabSz="299996">
              <a:defRPr/>
            </a:pPr>
            <a:r>
              <a:rPr lang="vi-VN" altLang="vi-VN" sz="2000" dirty="0">
                <a:solidFill>
                  <a:prstClr val="black"/>
                </a:solidFill>
                <a:latin typeface="+mj-lt"/>
              </a:rPr>
              <a:t>- Giáo dục tính cẩn thận, chính xác và tư duy logic</a:t>
            </a:r>
          </a:p>
          <a:p>
            <a:pPr algn="just" defTabSz="299996">
              <a:defRPr/>
            </a:pPr>
            <a:r>
              <a:rPr lang="vi-VN" altLang="vi-VN" sz="2000" dirty="0">
                <a:solidFill>
                  <a:prstClr val="black"/>
                </a:solidFill>
                <a:latin typeface="+mj-lt"/>
              </a:rPr>
              <a:t>- Thể hiện tính tương tác tích cực của người học</a:t>
            </a:r>
            <a:endParaRPr lang="en-US" sz="2000" dirty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583623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3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15DDEF8-0417-5188-6ACB-C82354475F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91" y="0"/>
            <a:ext cx="9146107" cy="51435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FEA1D5A-A77F-1BA0-1E9F-774ED2838F7F}"/>
              </a:ext>
            </a:extLst>
          </p:cNvPr>
          <p:cNvSpPr/>
          <p:nvPr/>
        </p:nvSpPr>
        <p:spPr>
          <a:xfrm>
            <a:off x="3796334" y="645948"/>
            <a:ext cx="4274282" cy="900153"/>
          </a:xfrm>
          <a:prstGeom prst="rect">
            <a:avLst/>
          </a:prstGeom>
          <a:noFill/>
        </p:spPr>
        <p:txBody>
          <a:bodyPr wrap="none" lIns="68571" tIns="34286" rIns="68571" bIns="34286">
            <a:spAutoFit/>
          </a:bodyPr>
          <a:lstStyle/>
          <a:p>
            <a:pPr algn="ctr" defTabSz="685706"/>
            <a:r>
              <a:rPr lang="en-US" sz="54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1694056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885" b="97692" l="10000" r="90000">
                        <a14:foregroundMark x1="37889" y1="35385" x2="37889" y2="35385"/>
                        <a14:foregroundMark x1="42778" y1="43077" x2="42778" y2="43077"/>
                        <a14:foregroundMark x1="49556" y1="41538" x2="49556" y2="41538"/>
                        <a14:foregroundMark x1="65111" y1="37692" x2="65111" y2="37692"/>
                        <a14:foregroundMark x1="60222" y1="40192" x2="60222" y2="40192"/>
                        <a14:foregroundMark x1="66444" y1="37115" x2="66444" y2="37115"/>
                        <a14:foregroundMark x1="61333" y1="36346" x2="61333" y2="36346"/>
                        <a14:foregroundMark x1="61667" y1="41154" x2="61667" y2="41154"/>
                        <a14:foregroundMark x1="58111" y1="42115" x2="58111" y2="42115"/>
                        <a14:foregroundMark x1="63333" y1="40962" x2="63333" y2="40962"/>
                        <a14:foregroundMark x1="67889" y1="36731" x2="67889" y2="36731"/>
                        <a14:foregroundMark x1="33778" y1="34423" x2="33778" y2="34423"/>
                        <a14:foregroundMark x1="36556" y1="36154" x2="36556" y2="36154"/>
                        <a14:foregroundMark x1="36444" y1="37885" x2="36444" y2="37885"/>
                        <a14:foregroundMark x1="42222" y1="38846" x2="42222" y2="38846"/>
                        <a14:foregroundMark x1="43556" y1="40000" x2="43556" y2="40000"/>
                        <a14:foregroundMark x1="40556" y1="42308" x2="40556" y2="42308"/>
                        <a14:foregroundMark x1="32889" y1="36731" x2="32889" y2="36731"/>
                        <a14:foregroundMark x1="51667" y1="39615" x2="51667" y2="39615"/>
                        <a14:foregroundMark x1="52111" y1="43462" x2="52111" y2="4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904" r="21309"/>
          <a:stretch/>
        </p:blipFill>
        <p:spPr>
          <a:xfrm>
            <a:off x="2262663" y="1373000"/>
            <a:ext cx="4365171" cy="4126065"/>
          </a:xfrm>
          <a:prstGeom prst="rect">
            <a:avLst/>
          </a:prstGeom>
        </p:spPr>
      </p:pic>
      <p:pic>
        <p:nvPicPr>
          <p:cNvPr id="5" name="Picture 4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4" y="0"/>
            <a:ext cx="8659515" cy="1782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hlinkClick r:id="" action="ppaction://noaction"/>
          </p:cNvPr>
          <p:cNvSpPr/>
          <p:nvPr/>
        </p:nvSpPr>
        <p:spPr>
          <a:xfrm>
            <a:off x="1400467" y="592170"/>
            <a:ext cx="5660570" cy="566549"/>
          </a:xfrm>
          <a:prstGeom prst="rect">
            <a:avLst/>
          </a:prstGeom>
          <a:noFill/>
        </p:spPr>
        <p:txBody>
          <a:bodyPr wrap="square" lIns="88644" tIns="44322" rIns="88644" bIns="44322">
            <a:spAutoFit/>
          </a:bodyPr>
          <a:lstStyle/>
          <a:p>
            <a:pPr algn="ctr"/>
            <a:r>
              <a:rPr lang="en-US" sz="31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TIÊU DIỆT MUỖI</a:t>
            </a:r>
          </a:p>
        </p:txBody>
      </p:sp>
      <p:pic>
        <p:nvPicPr>
          <p:cNvPr id="7" name="Picture 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518" y="3985517"/>
            <a:ext cx="1523119" cy="1459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31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8971" y="337716"/>
            <a:ext cx="8186057" cy="520397"/>
          </a:xfrm>
          <a:prstGeom prst="rect">
            <a:avLst/>
          </a:prstGeom>
          <a:noFill/>
        </p:spPr>
        <p:txBody>
          <a:bodyPr wrap="square" lIns="88644" tIns="44322" rIns="88644" bIns="44322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– LUẬT CHƠI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6572" y="812130"/>
            <a:ext cx="8186057" cy="2674833"/>
          </a:xfrm>
          <a:prstGeom prst="rect">
            <a:avLst/>
          </a:prstGeom>
          <a:noFill/>
        </p:spPr>
        <p:txBody>
          <a:bodyPr wrap="square" lIns="88644" tIns="44322" rIns="88644" bIns="44322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36488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uoi 6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66889" y1="47692" x2="66889" y2="47692"/>
                        <a14:foregroundMark x1="60556" y1="44423" x2="60556" y2="44423"/>
                        <a14:foregroundMark x1="68556" y1="50000" x2="68556" y2="50000"/>
                        <a14:foregroundMark x1="74333" y1="53077" x2="74333" y2="53077"/>
                        <a14:foregroundMark x1="71778" y1="54038" x2="71778" y2="54038"/>
                        <a14:foregroundMark x1="71778" y1="48846" x2="71778" y2="48846"/>
                        <a14:foregroundMark x1="71000" y1="53077" x2="71000" y2="53077"/>
                        <a14:foregroundMark x1="66889" y1="49231" x2="66889" y2="49231"/>
                        <a14:foregroundMark x1="63778" y1="48846" x2="63778" y2="48846"/>
                        <a14:foregroundMark x1="41556" y1="32115" x2="41556" y2="32115"/>
                        <a14:foregroundMark x1="38556" y1="28846" x2="38556" y2="28846"/>
                        <a14:foregroundMark x1="40889" y1="33462" x2="40889" y2="33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492" t="17843" r="23175" b="23256"/>
          <a:stretch/>
        </p:blipFill>
        <p:spPr>
          <a:xfrm>
            <a:off x="6913715" y="2245841"/>
            <a:ext cx="1876567" cy="1112405"/>
          </a:xfrm>
          <a:prstGeom prst="rect">
            <a:avLst/>
          </a:prstGeom>
        </p:spPr>
      </p:pic>
      <p:pic>
        <p:nvPicPr>
          <p:cNvPr id="4" name="Muoi 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762" b="98652" l="1385" r="926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5233" y="2812978"/>
            <a:ext cx="1301052" cy="1103609"/>
          </a:xfrm>
          <a:prstGeom prst="rect">
            <a:avLst/>
          </a:prstGeom>
        </p:spPr>
      </p:pic>
      <p:pic>
        <p:nvPicPr>
          <p:cNvPr id="5" name="Muoi 2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362" b="9871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764" y="2042468"/>
            <a:ext cx="1703397" cy="1519149"/>
          </a:xfrm>
          <a:prstGeom prst="rect">
            <a:avLst/>
          </a:prstGeom>
        </p:spPr>
      </p:pic>
      <p:pic>
        <p:nvPicPr>
          <p:cNvPr id="8" name="Muoi 3"/>
          <p:cNvPicPr>
            <a:picLocks noChangeAspect="1"/>
          </p:cNvPicPr>
          <p:nvPr/>
        </p:nvPicPr>
        <p:blipFill>
          <a:blip r:embed="rId9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567" y="1021503"/>
            <a:ext cx="1780479" cy="1560968"/>
          </a:xfrm>
          <a:prstGeom prst="rect">
            <a:avLst/>
          </a:prstGeom>
        </p:spPr>
      </p:pic>
      <p:pic>
        <p:nvPicPr>
          <p:cNvPr id="9" name="Muoi 4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3716" y="861182"/>
            <a:ext cx="1223002" cy="1007270"/>
          </a:xfrm>
          <a:prstGeom prst="rect">
            <a:avLst/>
          </a:prstGeom>
        </p:spPr>
      </p:pic>
      <p:pic>
        <p:nvPicPr>
          <p:cNvPr id="11" name="Muoi 1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8930" b="95885" l="20773" r="9951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086" t="22663" r="1104" b="8466"/>
          <a:stretch/>
        </p:blipFill>
        <p:spPr>
          <a:xfrm>
            <a:off x="289255" y="1240310"/>
            <a:ext cx="1475014" cy="1480887"/>
          </a:xfrm>
          <a:prstGeom prst="rect">
            <a:avLst/>
          </a:prstGeom>
        </p:spPr>
      </p:pic>
      <p:pic>
        <p:nvPicPr>
          <p:cNvPr id="14" name="1" descr="HÃ¬nh áº£nh cÃ³ liÃªn quan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54" y="181556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2" descr="HÃ¬nh áº£nh cÃ³ liÃªn quan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957" y="168274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3" descr="HÃ¬nh áº£nh cÃ³ liÃªn quan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595" y="163336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4" descr="HÃ¬nh áº£nh cÃ³ liÃªn quan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607" y="181555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5" descr="HÃ¬nh áº£nh cÃ³ liÃªn quan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116" y="158398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6" descr="HÃ¬nh áº£nh cÃ³ liÃªn quan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475" y="168274"/>
            <a:ext cx="477435" cy="44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Oval 19"/>
          <p:cNvSpPr/>
          <p:nvPr/>
        </p:nvSpPr>
        <p:spPr>
          <a:xfrm>
            <a:off x="421274" y="657774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1</a:t>
            </a:r>
            <a:endParaRPr lang="vi-VN" sz="1900" b="1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112180" y="685627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2</a:t>
            </a:r>
            <a:endParaRPr lang="vi-VN" sz="1900" b="1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1761345" y="685627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3</a:t>
            </a:r>
            <a:endParaRPr lang="vi-VN" sz="1900" b="1">
              <a:solidFill>
                <a:srgbClr val="FF00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2417427" y="673160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4</a:t>
            </a:r>
            <a:endParaRPr lang="vi-VN" sz="1900" b="1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124194" y="676778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5</a:t>
            </a:r>
            <a:endParaRPr lang="vi-VN" sz="1900" b="1">
              <a:solidFill>
                <a:srgbClr val="FF0000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805940" y="668398"/>
            <a:ext cx="548640" cy="509683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b="1">
                <a:solidFill>
                  <a:srgbClr val="FF0000"/>
                </a:solidFill>
              </a:rPr>
              <a:t>6</a:t>
            </a:r>
            <a:endParaRPr lang="vi-VN" sz="1900" b="1">
              <a:solidFill>
                <a:srgbClr val="FF0000"/>
              </a:solidFill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922711" y="2292441"/>
            <a:ext cx="1883689" cy="1591263"/>
          </a:xfrm>
          <a:prstGeom prst="rect">
            <a:avLst/>
          </a:prstGeom>
        </p:spPr>
      </p:pic>
      <p:sp>
        <p:nvSpPr>
          <p:cNvPr id="38" name="Explosion 1 37"/>
          <p:cNvSpPr/>
          <p:nvPr/>
        </p:nvSpPr>
        <p:spPr>
          <a:xfrm>
            <a:off x="356227" y="1734487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3414036" y="2940389"/>
            <a:ext cx="1883689" cy="1591263"/>
          </a:xfrm>
          <a:prstGeom prst="rect">
            <a:avLst/>
          </a:prstGeom>
        </p:spPr>
      </p:pic>
      <p:sp>
        <p:nvSpPr>
          <p:cNvPr id="41" name="Explosion 1 40"/>
          <p:cNvSpPr/>
          <p:nvPr/>
        </p:nvSpPr>
        <p:spPr>
          <a:xfrm>
            <a:off x="2847551" y="2382436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5292955" y="1739138"/>
            <a:ext cx="1883689" cy="1591263"/>
          </a:xfrm>
          <a:prstGeom prst="rect">
            <a:avLst/>
          </a:prstGeom>
        </p:spPr>
      </p:pic>
      <p:sp>
        <p:nvSpPr>
          <p:cNvPr id="43" name="Explosion 1 42"/>
          <p:cNvSpPr/>
          <p:nvPr/>
        </p:nvSpPr>
        <p:spPr>
          <a:xfrm>
            <a:off x="4726472" y="1181185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7420840" y="1488524"/>
            <a:ext cx="1883689" cy="1591263"/>
          </a:xfrm>
          <a:prstGeom prst="rect">
            <a:avLst/>
          </a:prstGeom>
        </p:spPr>
      </p:pic>
      <p:sp>
        <p:nvSpPr>
          <p:cNvPr id="45" name="Explosion 1 44"/>
          <p:cNvSpPr/>
          <p:nvPr/>
        </p:nvSpPr>
        <p:spPr>
          <a:xfrm>
            <a:off x="6786963" y="980633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5920395" y="3459951"/>
            <a:ext cx="1883689" cy="1591263"/>
          </a:xfrm>
          <a:prstGeom prst="rect">
            <a:avLst/>
          </a:prstGeom>
        </p:spPr>
      </p:pic>
      <p:sp>
        <p:nvSpPr>
          <p:cNvPr id="55" name="Explosion 1 54"/>
          <p:cNvSpPr/>
          <p:nvPr/>
        </p:nvSpPr>
        <p:spPr>
          <a:xfrm>
            <a:off x="5259269" y="2867936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16" t="25826" r="21841" b="24031"/>
          <a:stretch/>
        </p:blipFill>
        <p:spPr>
          <a:xfrm>
            <a:off x="6062432" y="1849215"/>
            <a:ext cx="1883689" cy="1591263"/>
          </a:xfrm>
          <a:prstGeom prst="rect">
            <a:avLst/>
          </a:prstGeom>
        </p:spPr>
      </p:pic>
      <p:sp>
        <p:nvSpPr>
          <p:cNvPr id="57" name="Explosion 1 56"/>
          <p:cNvSpPr/>
          <p:nvPr/>
        </p:nvSpPr>
        <p:spPr>
          <a:xfrm>
            <a:off x="7130512" y="2344674"/>
            <a:ext cx="1193923" cy="96009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endParaRPr lang="vi-VN" sz="1900"/>
          </a:p>
        </p:txBody>
      </p:sp>
      <p:sp>
        <p:nvSpPr>
          <p:cNvPr id="58" name="Hexagon 57">
            <a:hlinkClick r:id="rId21" action="ppaction://hlinksldjump"/>
          </p:cNvPr>
          <p:cNvSpPr/>
          <p:nvPr/>
        </p:nvSpPr>
        <p:spPr>
          <a:xfrm>
            <a:off x="8188885" y="42933"/>
            <a:ext cx="842183" cy="277244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8644" tIns="44322" rIns="88644" bIns="44322" rtlCol="0" anchor="ctr"/>
          <a:lstStyle/>
          <a:p>
            <a:pPr algn="ctr"/>
            <a:r>
              <a:rPr lang="en-US" sz="1900" dirty="0"/>
              <a:t>Exit</a:t>
            </a:r>
            <a:endParaRPr lang="vi-VN" sz="1900" dirty="0"/>
          </a:p>
        </p:txBody>
      </p:sp>
    </p:spTree>
    <p:extLst>
      <p:ext uri="{BB962C8B-B14F-4D97-AF65-F5344CB8AC3E}">
        <p14:creationId xmlns:p14="http://schemas.microsoft.com/office/powerpoint/2010/main" val="6154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48148E-6 L -0.10295 -0.11065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07407E-6 L -0.01597 0.76898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9" y="38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11111E-6 L -0.10295 -0.11065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00"/>
                            </p:stCondLst>
                            <p:childTnLst>
                              <p:par>
                                <p:cTn id="1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"/>
                            </p:stCondLst>
                            <p:childTnLst>
                              <p:par>
                                <p:cTn id="15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11111E-6 L -0.01181 0.71019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35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48148E-6 L -0.10295 -0.11065 " pathEditMode="relative" rAng="0" ptsTypes="AA">
                                      <p:cBhvr>
                                        <p:cTn id="16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500"/>
                            </p:stCondLst>
                            <p:childTnLst>
                              <p:par>
                                <p:cTn id="18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3333E-6 L -0.01702 0.82639 " pathEditMode="relative" rAng="0" ptsTypes="AA">
                                      <p:cBhvr>
                                        <p:cTn id="18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1" y="4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-0.10295 -0.11065 " pathEditMode="relative" rAng="0" ptsTypes="AA">
                                      <p:cBhvr>
                                        <p:cTn id="193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3000"/>
                            </p:stCondLst>
                            <p:childTnLst>
                              <p:par>
                                <p:cTn id="1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500"/>
                            </p:stCondLst>
                            <p:childTnLst>
                              <p:par>
                                <p:cTn id="20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-0.02153 0.84884 " pathEditMode="relative" rAng="0" ptsTypes="AA">
                                      <p:cBhvr>
                                        <p:cTn id="2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6" y="4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2" fill="hold">
                      <p:stCondLst>
                        <p:cond delay="0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6 L -0.10295 -0.11065 " pathEditMode="relative" rAng="0" ptsTypes="AA">
                                      <p:cBhvr>
                                        <p:cTn id="22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8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3500"/>
                            </p:stCondLst>
                            <p:childTnLst>
                              <p:par>
                                <p:cTn id="2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0.01649 0.55694 " pathEditMode="relative" rAng="0" ptsTypes="AA">
                                      <p:cBhvr>
                                        <p:cTn id="2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" y="27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4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1" fill="hold">
                      <p:stCondLst>
                        <p:cond delay="0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1000"/>
                            </p:stCondLst>
                            <p:childTnLst>
                              <p:par>
                                <p:cTn id="250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086 -0.0375 L 0.10678 0.06621 " pathEditMode="relative" rAng="0" ptsTypes="AA">
                                      <p:cBhvr>
                                        <p:cTn id="251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82" y="5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3000"/>
                            </p:stCondLst>
                            <p:childTnLst>
                              <p:par>
                                <p:cTn id="2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3500"/>
                            </p:stCondLst>
                            <p:childTnLst>
                              <p:par>
                                <p:cTn id="26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-0.00573 0.72315 " pathEditMode="relative" rAng="0" ptsTypes="AA">
                                      <p:cBhvr>
                                        <p:cTn id="26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" y="36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8" grpId="0" animBg="1"/>
      <p:bldP spid="38" grpId="1" animBg="1"/>
      <p:bldP spid="41" grpId="0" animBg="1"/>
      <p:bldP spid="41" grpId="1" animBg="1"/>
      <p:bldP spid="43" grpId="0" animBg="1"/>
      <p:bldP spid="43" grpId="1" animBg="1"/>
      <p:bldP spid="45" grpId="0" animBg="1"/>
      <p:bldP spid="45" grpId="1" animBg="1"/>
      <p:bldP spid="55" grpId="0" animBg="1"/>
      <p:bldP spid="55" grpId="1" animBg="1"/>
      <p:bldP spid="57" grpId="0" animBg="1"/>
      <p:bldP spid="57" grpId="1" animBg="1"/>
    </p:bldLst>
  </p:timing>
</p:sld>
</file>

<file path=ppt/theme/theme1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162</TotalTime>
  <Words>1684</Words>
  <Application>Microsoft Office PowerPoint</Application>
  <PresentationFormat>On-screen Show (16:9)</PresentationFormat>
  <Paragraphs>217</Paragraphs>
  <Slides>3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9" baseType="lpstr">
      <vt:lpstr>Arial</vt:lpstr>
      <vt:lpstr>Calibri</vt:lpstr>
      <vt:lpstr>Calibri Light</vt:lpstr>
      <vt:lpstr>Chu Van An</vt:lpstr>
      <vt:lpstr>Palatino Linotype</vt:lpstr>
      <vt:lpstr>Times New Roman</vt:lpstr>
      <vt:lpstr>思源黑体 Heavy</vt:lpstr>
      <vt:lpstr>8_Thiết kế Tùy chỉnh</vt:lpstr>
      <vt:lpstr>6_Thiết kế Tùy chỉnh</vt:lpstr>
      <vt:lpstr>4_Thiết kế Tùy chỉnh</vt:lpstr>
      <vt:lpstr>2_Thiết kế Tùy chỉn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tự học ở nhà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 …</dc:title>
  <dc:creator>Admin</dc:creator>
  <cp:lastModifiedBy>Nguyen Thuy</cp:lastModifiedBy>
  <cp:revision>120</cp:revision>
  <dcterms:created xsi:type="dcterms:W3CDTF">2006-08-16T00:00:00Z</dcterms:created>
  <dcterms:modified xsi:type="dcterms:W3CDTF">2023-06-02T13:59:25Z</dcterms:modified>
</cp:coreProperties>
</file>